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3893" w:rsidRPr="003F078D" w:rsidRDefault="00BE3893" w:rsidP="00BE3893">
      <w:pPr>
        <w:widowControl/>
        <w:shd w:val="clear" w:color="auto" w:fill="FFFFFF"/>
        <w:tabs>
          <w:tab w:val="left" w:pos="2405"/>
        </w:tabs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11 – </w:t>
      </w:r>
      <w:proofErr w:type="spellStart"/>
      <w:proofErr w:type="gramStart"/>
      <w:r w:rsidRPr="003F078D">
        <w:rPr>
          <w:rFonts w:ascii="Times New Roman" w:hAnsi="Times New Roman" w:cs="Times New Roman"/>
          <w:b w:val="0"/>
          <w:bCs w:val="0"/>
          <w:sz w:val="28"/>
          <w:szCs w:val="28"/>
        </w:rPr>
        <w:t>мавзу</w:t>
      </w:r>
      <w:proofErr w:type="spellEnd"/>
      <w:proofErr w:type="gramEnd"/>
      <w:r w:rsidRPr="003F078D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: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Akslantirishlar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almashtirishlar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Almashtirishlar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gruppasi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3F078D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qism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sz w:val="28"/>
          <w:szCs w:val="28"/>
          <w:lang w:val="en-US"/>
        </w:rPr>
        <w:t>gruppasi</w:t>
      </w:r>
      <w:proofErr w:type="spellEnd"/>
      <w:r w:rsidRPr="003F078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E3893" w:rsidRPr="003F078D" w:rsidRDefault="00BE3893" w:rsidP="00BE3893">
      <w:pPr>
        <w:widowControl/>
        <w:shd w:val="clear" w:color="auto" w:fill="FFFFFF"/>
        <w:tabs>
          <w:tab w:val="left" w:pos="2405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sz w:val="28"/>
          <w:szCs w:val="28"/>
        </w:rPr>
        <w:t>Режа</w:t>
      </w:r>
      <w:r w:rsidRPr="003F078D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:</w:t>
      </w:r>
    </w:p>
    <w:p w:rsidR="00BE3893" w:rsidRPr="003F078D" w:rsidRDefault="00BE3893" w:rsidP="00BE3893">
      <w:pPr>
        <w:tabs>
          <w:tab w:val="right" w:pos="0"/>
          <w:tab w:val="decimal" w:pos="140"/>
          <w:tab w:val="right" w:pos="10920"/>
        </w:tabs>
        <w:spacing w:line="360" w:lineRule="auto"/>
        <w:ind w:left="140" w:right="920" w:firstLine="56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1.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t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o’plam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lar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i akslantiris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lmashtirishlar</w:t>
      </w:r>
    </w:p>
    <w:p w:rsidR="00BE3893" w:rsidRPr="003F078D" w:rsidRDefault="00BE3893" w:rsidP="00BE3893">
      <w:pPr>
        <w:widowControl/>
        <w:shd w:val="clear" w:color="auto" w:fill="FFFFFF"/>
        <w:tabs>
          <w:tab w:val="left" w:pos="2405"/>
        </w:tabs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2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Almashtirishlar</w:t>
      </w:r>
      <w:proofErr w:type="spell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gruppasi</w:t>
      </w:r>
      <w:proofErr w:type="spell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spellEnd"/>
      <w:proofErr w:type="gram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uning</w:t>
      </w:r>
      <w:proofErr w:type="spell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qism</w:t>
      </w:r>
      <w:proofErr w:type="spell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gruppasi</w:t>
      </w:r>
      <w:proofErr w:type="spellEnd"/>
      <w:r w:rsidRPr="003F078D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>Tekislikda</w:t>
      </w:r>
      <w:proofErr w:type="spellEnd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 t</w:t>
      </w:r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  <w:t>o’plam</w:t>
      </w:r>
      <w:proofErr w:type="spellStart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>lar</w:t>
      </w:r>
      <w:proofErr w:type="spellEnd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  <w:t>ni akslantirish</w:t>
      </w:r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 xml:space="preserve"> a</w:t>
      </w:r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  <w:t>lmashtirishlar</w:t>
      </w:r>
      <w:r w:rsidRPr="003F078D"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  <w:t>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. Tabiatda, fan va texnikada hamma vaqt shunday hodisala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chraydiki uning ta’sirid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yoki bu narsalar o’zining tashqi ko’rinishini, o’lchamlarini va fazodagi vaziyatlarini o’zgartiradi. Masalan, shamol ta’sirida daraxtlar egiladi, metallar issiqdan kengayadi, mayatnik tebranib turadi. Bu hamma hollarda narsalar almashadi deb aytiladi.</w:t>
      </w:r>
    </w:p>
    <w:p w:rsidR="00517805" w:rsidRPr="003F078D" w:rsidRDefault="00517805" w:rsidP="00517805">
      <w:pPr>
        <w:spacing w:line="360" w:lineRule="auto"/>
        <w:ind w:left="-426" w:right="-142" w:firstLine="710"/>
        <w:jc w:val="both"/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</w:pP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Funksiya ta’rifi. Bizga ixtiyoriy </w:t>
      </w:r>
      <w:r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543922475" r:id="rId9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va </w:t>
      </w:r>
      <w:r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20" w:dyaOrig="260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543922476" r:id="rId11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to’plamlar berilgan bo’lsin.</w:t>
      </w:r>
    </w:p>
    <w:p w:rsidR="00517805" w:rsidRPr="003F078D" w:rsidRDefault="003F078D" w:rsidP="00517805">
      <w:pPr>
        <w:spacing w:line="360" w:lineRule="auto"/>
        <w:ind w:left="-426" w:right="-142" w:firstLine="710"/>
        <w:jc w:val="both"/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</w:pPr>
      <w:r w:rsidRPr="003F078D">
        <w:rPr>
          <w:rFonts w:ascii="Calibri" w:eastAsia="Calibri" w:hAnsi="Calibri" w:cs="Times New Roman"/>
          <w:b w:val="0"/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4A59EDC0" wp14:editId="7702B5D0">
            <wp:simplePos x="0" y="0"/>
            <wp:positionH relativeFrom="column">
              <wp:posOffset>3447659</wp:posOffset>
            </wp:positionH>
            <wp:positionV relativeFrom="paragraph">
              <wp:posOffset>962318</wp:posOffset>
            </wp:positionV>
            <wp:extent cx="2566710" cy="1661276"/>
            <wp:effectExtent l="0" t="0" r="0" b="0"/>
            <wp:wrapThrough wrapText="bothSides">
              <wp:wrapPolygon edited="0">
                <wp:start x="0" y="0"/>
                <wp:lineTo x="0" y="21303"/>
                <wp:lineTo x="21482" y="21303"/>
                <wp:lineTo x="21482" y="0"/>
                <wp:lineTo x="0" y="0"/>
              </wp:wrapPolygon>
            </wp:wrapThrough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710" cy="1661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1-ta’rif. Agar </w:t>
      </w:r>
      <w:r w:rsidR="00517805"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79" w:dyaOrig="260">
          <v:shape id="_x0000_i1028" type="#_x0000_t75" style="width:14.25pt;height:14.25pt" o:ole="">
            <v:imagedata r:id="rId8" o:title=""/>
          </v:shape>
          <o:OLEObject Type="Embed" ProgID="Equation.DSMT4" ShapeID="_x0000_i1028" DrawAspect="Content" ObjectID="_1543922477" r:id="rId13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to’plamdan olingan har bir </w:t>
      </w:r>
      <w:r w:rsidR="00517805" w:rsidRPr="003F078D">
        <w:rPr>
          <w:rFonts w:ascii="Times New Roman" w:eastAsia="Calibri" w:hAnsi="Times New Roman" w:cs="Times New Roman"/>
          <w:b w:val="0"/>
          <w:position w:val="-6"/>
          <w:sz w:val="28"/>
          <w:szCs w:val="28"/>
          <w:lang w:val="uz-Cyrl-UZ"/>
        </w:rPr>
        <w:object w:dxaOrig="200" w:dyaOrig="220">
          <v:shape id="_x0000_i1029" type="#_x0000_t75" style="width:14.25pt;height:14.25pt" o:ole="">
            <v:imagedata r:id="rId14" o:title=""/>
          </v:shape>
          <o:OLEObject Type="Embed" ProgID="Equation.DSMT4" ShapeID="_x0000_i1029" DrawAspect="Content" ObjectID="_1543922478" r:id="rId15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elementga biror qonunga binoan </w:t>
      </w:r>
      <w:r w:rsidR="00517805"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20" w:dyaOrig="260">
          <v:shape id="_x0000_i1030" type="#_x0000_t75" style="width:14.25pt;height:14.25pt" o:ole="">
            <v:imagedata r:id="rId10" o:title=""/>
          </v:shape>
          <o:OLEObject Type="Embed" ProgID="Equation.DSMT4" ShapeID="_x0000_i1030" DrawAspect="Content" ObjectID="_1543922479" r:id="rId16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to’plamdan aniq bitta </w:t>
      </w:r>
      <w:r w:rsidR="00517805"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  <w:lang w:val="uz-Cyrl-UZ"/>
        </w:rPr>
        <w:object w:dxaOrig="220" w:dyaOrig="260">
          <v:shape id="_x0000_i1031" type="#_x0000_t75" style="width:14.25pt;height:14.25pt" o:ole="">
            <v:imagedata r:id="rId17" o:title=""/>
          </v:shape>
          <o:OLEObject Type="Embed" ProgID="Equation.DSMT4" ShapeID="_x0000_i1031" DrawAspect="Content" ObjectID="_1543922480" r:id="rId18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element mos qo’yilgan bo’lsa, u holda </w:t>
      </w:r>
      <w:r w:rsidR="00517805"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79" w:dyaOrig="260">
          <v:shape id="_x0000_i1032" type="#_x0000_t75" style="width:14.25pt;height:14.25pt" o:ole="">
            <v:imagedata r:id="rId8" o:title=""/>
          </v:shape>
          <o:OLEObject Type="Embed" ProgID="Equation.DSMT4" ShapeID="_x0000_i1032" DrawAspect="Content" ObjectID="_1543922481" r:id="rId19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to’plamni </w:t>
      </w:r>
      <w:r w:rsidR="00517805" w:rsidRPr="003F078D">
        <w:rPr>
          <w:rFonts w:ascii="Times New Roman" w:eastAsia="Calibri" w:hAnsi="Times New Roman" w:cs="Times New Roman"/>
          <w:b w:val="0"/>
          <w:position w:val="-4"/>
          <w:sz w:val="28"/>
          <w:szCs w:val="28"/>
          <w:lang w:val="uz-Cyrl-UZ"/>
        </w:rPr>
        <w:object w:dxaOrig="220" w:dyaOrig="260">
          <v:shape id="_x0000_i1033" type="#_x0000_t75" style="width:14.25pt;height:14.25pt" o:ole="">
            <v:imagedata r:id="rId10" o:title=""/>
          </v:shape>
          <o:OLEObject Type="Embed" ProgID="Equation.DSMT4" ShapeID="_x0000_i1033" DrawAspect="Content" ObjectID="_1543922482" r:id="rId20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to’plamga akslantirish berilgan deyiladi va u quyidagicha belgilanadi: </w:t>
      </w:r>
      <w:r w:rsidR="00517805"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</w:rPr>
        <w:object w:dxaOrig="1080" w:dyaOrig="320">
          <v:shape id="_x0000_i1034" type="#_x0000_t75" style="width:50.25pt;height:21.75pt" o:ole="">
            <v:imagedata r:id="rId21" o:title=""/>
          </v:shape>
          <o:OLEObject Type="Embed" ProgID="Equation.DSMT4" ShapeID="_x0000_i1034" DrawAspect="Content" ObjectID="_1543922483" r:id="rId22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,   </w:t>
      </w:r>
      <w:r w:rsidR="00517805" w:rsidRPr="003F078D">
        <w:rPr>
          <w:rFonts w:ascii="Times New Roman" w:eastAsia="Calibri" w:hAnsi="Times New Roman" w:cs="Times New Roman"/>
          <w:b w:val="0"/>
          <w:position w:val="-6"/>
          <w:sz w:val="28"/>
          <w:szCs w:val="28"/>
        </w:rPr>
        <w:object w:dxaOrig="1080" w:dyaOrig="320">
          <v:shape id="_x0000_i1035" type="#_x0000_t75" style="width:64.5pt;height:14.25pt" o:ole="">
            <v:imagedata r:id="rId23" o:title=""/>
          </v:shape>
          <o:OLEObject Type="Embed" ProgID="Equation.DSMT4" ShapeID="_x0000_i1035" DrawAspect="Content" ObjectID="_1543922484" r:id="rId24"/>
        </w:object>
      </w:r>
      <w:r w:rsidR="00517805"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>.</w:t>
      </w:r>
    </w:p>
    <w:p w:rsidR="00517805" w:rsidRPr="003F078D" w:rsidRDefault="00517805" w:rsidP="003F078D">
      <w:pPr>
        <w:spacing w:line="360" w:lineRule="auto"/>
        <w:ind w:left="-426" w:right="-142" w:firstLine="710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Bu yerda </w:t>
      </w:r>
      <w:r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  <w:lang w:val="uz-Cyrl-UZ"/>
        </w:rPr>
        <w:object w:dxaOrig="220" w:dyaOrig="260">
          <v:shape id="_x0000_i1036" type="#_x0000_t75" style="width:14.25pt;height:14.25pt" o:ole="">
            <v:imagedata r:id="rId17" o:title=""/>
          </v:shape>
          <o:OLEObject Type="Embed" ProgID="Equation.DSMT4" ShapeID="_x0000_i1036" DrawAspect="Content" ObjectID="_1543922485" r:id="rId25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element </w:t>
      </w:r>
      <w:r w:rsidRPr="003F078D">
        <w:rPr>
          <w:rFonts w:ascii="Times New Roman" w:eastAsia="Calibri" w:hAnsi="Times New Roman" w:cs="Times New Roman"/>
          <w:b w:val="0"/>
          <w:position w:val="-6"/>
          <w:sz w:val="28"/>
          <w:szCs w:val="28"/>
          <w:lang w:val="uz-Cyrl-UZ"/>
        </w:rPr>
        <w:object w:dxaOrig="200" w:dyaOrig="220">
          <v:shape id="_x0000_i1037" type="#_x0000_t75" style="width:14.25pt;height:14.25pt" o:ole="">
            <v:imagedata r:id="rId14" o:title=""/>
          </v:shape>
          <o:OLEObject Type="Embed" ProgID="Equation.DSMT4" ShapeID="_x0000_i1037" DrawAspect="Content" ObjectID="_1543922486" r:id="rId26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ning aksi (obrazi) deyiladi va </w:t>
      </w:r>
      <w:r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  <w:lang w:val="uz-Cyrl-UZ"/>
        </w:rPr>
        <w:object w:dxaOrig="920" w:dyaOrig="320">
          <v:shape id="_x0000_i1038" type="#_x0000_t75" style="width:64.5pt;height:21.75pt" o:ole="">
            <v:imagedata r:id="rId27" o:title=""/>
          </v:shape>
          <o:OLEObject Type="Embed" ProgID="Equation.DSMT4" ShapeID="_x0000_i1038" DrawAspect="Content" ObjectID="_1543922487" r:id="rId28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yoki </w:t>
      </w:r>
      <w:r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</w:rPr>
        <w:object w:dxaOrig="1120" w:dyaOrig="360">
          <v:shape id="_x0000_i1039" type="#_x0000_t75" style="width:79.5pt;height:21.75pt" o:ole="">
            <v:imagedata r:id="rId29" o:title=""/>
          </v:shape>
          <o:OLEObject Type="Embed" ProgID="Equation.DSMT4" ShapeID="_x0000_i1039" DrawAspect="Content" ObjectID="_1543922488" r:id="rId30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ko’rinishda yoziladi, </w:t>
      </w:r>
      <w:r w:rsidRPr="003F078D">
        <w:rPr>
          <w:rFonts w:ascii="Times New Roman" w:eastAsia="Calibri" w:hAnsi="Times New Roman" w:cs="Times New Roman"/>
          <w:b w:val="0"/>
          <w:position w:val="-6"/>
          <w:sz w:val="28"/>
          <w:szCs w:val="28"/>
          <w:lang w:val="uz-Cyrl-UZ"/>
        </w:rPr>
        <w:object w:dxaOrig="200" w:dyaOrig="220">
          <v:shape id="_x0000_i1040" type="#_x0000_t75" style="width:14.25pt;height:14.25pt" o:ole="">
            <v:imagedata r:id="rId14" o:title=""/>
          </v:shape>
          <o:OLEObject Type="Embed" ProgID="Equation.DSMT4" ShapeID="_x0000_i1040" DrawAspect="Content" ObjectID="_1543922489" r:id="rId31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ni esa </w:t>
      </w:r>
      <w:r w:rsidRPr="003F078D">
        <w:rPr>
          <w:rFonts w:ascii="Times New Roman" w:eastAsia="Calibri" w:hAnsi="Times New Roman" w:cs="Times New Roman"/>
          <w:b w:val="0"/>
          <w:position w:val="-10"/>
          <w:sz w:val="28"/>
          <w:szCs w:val="28"/>
          <w:lang w:val="uz-Cyrl-UZ"/>
        </w:rPr>
        <w:object w:dxaOrig="220" w:dyaOrig="260">
          <v:shape id="_x0000_i1041" type="#_x0000_t75" style="width:14.25pt;height:14.25pt" o:ole="">
            <v:imagedata r:id="rId17" o:title=""/>
          </v:shape>
          <o:OLEObject Type="Embed" ProgID="Equation.DSMT4" ShapeID="_x0000_i1041" DrawAspect="Content" ObjectID="_1543922490" r:id="rId32"/>
        </w:object>
      </w:r>
      <w:r w:rsidRPr="003F078D">
        <w:rPr>
          <w:rFonts w:ascii="Times New Roman" w:eastAsia="Calibri" w:hAnsi="Times New Roman" w:cs="Times New Roman"/>
          <w:b w:val="0"/>
          <w:sz w:val="28"/>
          <w:szCs w:val="28"/>
          <w:lang w:val="uz-Cyrl-UZ"/>
        </w:rPr>
        <w:t xml:space="preserve"> ning asli (proobrazi) deyiladi</w:t>
      </w:r>
      <w:r w:rsidRPr="003F078D">
        <w:rPr>
          <w:rFonts w:ascii="Times New Roman" w:eastAsia="Calibri" w:hAnsi="Times New Roman" w:cs="Times New Roman"/>
          <w:sz w:val="28"/>
          <w:szCs w:val="28"/>
          <w:lang w:val="uz-Cyrl-UZ"/>
        </w:rPr>
        <w:t>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Geometriyada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figura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figuraga almashtirishda figuraning oraliqdagi o’zgarishlarini e’tiborga olinmaydi, faqat boshlangich va oxirgi vaziyatlari o’rgan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kislikdagi har bir figurani nuqtalar to’plami deb olamiz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sh bo’lmagan ikkit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plamlar berilgan bo’lsin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en-US"/>
        </w:rPr>
        <w:t>1</w:t>
      </w: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ga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har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x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ig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aniq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ini mos qo’yuvch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qonun yoki qoida berilsa, u hol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ga </w:t>
      </w:r>
      <w:r w:rsidRPr="003F078D">
        <w:rPr>
          <w:rFonts w:ascii="Times New Roman" w:hAnsi="Times New Roman" w:cs="Times New Roman"/>
          <w:bCs w:val="0"/>
          <w:i/>
          <w:iCs/>
          <w:color w:val="000000"/>
          <w:sz w:val="28"/>
          <w:szCs w:val="28"/>
          <w:lang w:val="uz-Cyrl-UZ"/>
        </w:rPr>
        <w:t>akslantirish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berilgan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  <w:r w:rsidR="00586174" w:rsidRPr="003F078D">
        <w:rPr>
          <w:rStyle w:val="a8"/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footnoteReference w:id="1"/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lastRenderedPageBreak/>
        <w:t>«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qoi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plamga akslantiradi» degan jumlani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noProof/>
          <w:sz w:val="24"/>
          <w:szCs w:val="24"/>
        </w:rPr>
        <w:pict>
          <v:group id="Группа 118" o:spid="_x0000_s1026" style="position:absolute;left:0;text-align:left;margin-left:261pt;margin-top:23.95pt;width:3in;height:101.15pt;z-index:251665408" coordorigin="6354,9662" coordsize="4320,2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7" o:spid="_x0000_s1027" type="#_x0000_t202" style="position:absolute;left:6354;top:9662;width:4320;height:15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wUcEA&#10;AADcAAAADwAAAGRycy9kb3ducmV2LnhtbERP24rCMBB9X/Afwgi+LDZ1WW/VKK7g4mvVD5g2Y1ts&#10;JqWJtv69WVjwbQ7nOuttb2rxoNZVlhVMohgEcW51xYWCy/kwXoBwHlljbZkUPMnBdjP4WGOibccp&#10;PU6+ECGEXYIKSu+bREqXl2TQRbYhDtzVtgZ9gG0hdYtdCDe1/IrjmTRYcWgosaF9SfntdDcKrsfu&#10;c7rssl9/maffsx+s5pl9KjUa9rsVCE+9f4v/3Ucd5k+W8PdMuE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/cFHBAAAA3AAAAA8AAAAAAAAAAAAAAAAAmAIAAGRycy9kb3du&#10;cmV2LnhtbFBLBQYAAAAABAAEAPUAAACGAwAAAAA=&#10;" stroked="f">
              <v:textbox>
                <w:txbxContent>
                  <w:p w:rsidR="00BE3893" w:rsidRPr="00BC31EC" w:rsidRDefault="00BE3893" w:rsidP="00BE3893">
                    <w:pPr>
                      <w:shd w:val="clear" w:color="auto" w:fill="FFFFFF"/>
                      <w:ind w:firstLine="708"/>
                      <w:jc w:val="both"/>
                    </w:pPr>
                    <w:r>
                      <w:rPr>
                        <w:noProof/>
                      </w:rPr>
                      <w:drawing>
                        <wp:inline distT="0" distB="0" distL="0" distR="0">
                          <wp:extent cx="2547620" cy="949325"/>
                          <wp:effectExtent l="0" t="0" r="5080" b="3175"/>
                          <wp:docPr id="121" name="Рисунок 12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547620" cy="949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98" o:spid="_x0000_s1028" type="#_x0000_t202" style="position:absolute;left:8154;top:11145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<v:textbox>
                <w:txbxContent>
                  <w:p w:rsidR="00BE3893" w:rsidRPr="00873207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873207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48-chizma</w:t>
                    </w:r>
                  </w:p>
                </w:txbxContent>
              </v:textbox>
            </v:shape>
            <w10:wrap type="square"/>
          </v:group>
        </w:pict>
      </w:r>
      <w:proofErr w:type="gramStart"/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</w:t>
      </w:r>
      <w:proofErr w:type="gramEnd"/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→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yoki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position w:val="-6"/>
          <w:sz w:val="24"/>
          <w:szCs w:val="24"/>
          <w:lang w:val="uz-Cyrl-UZ"/>
        </w:rPr>
        <w:object w:dxaOrig="660" w:dyaOrig="320">
          <v:shape id="_x0000_i1042" type="#_x0000_t75" style="width:33pt;height:15pt" o:ole="">
            <v:imagedata r:id="rId34" o:title=""/>
          </v:shape>
          <o:OLEObject Type="Embed" ProgID="Equation.3" ShapeID="_x0000_i1042" DrawAspect="Content" ObjectID="_1543922491" r:id="rId35"/>
        </w:objec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ko’rinishda yozamiz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.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(x)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ning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dan 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aksi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obraz</w:t>
      </w:r>
      <w:proofErr w:type="spellStart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</w:t>
      </w:r>
      <w:proofErr w:type="spellEnd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,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proofErr w:type="gramStart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i</w:t>
      </w:r>
      <w:proofErr w:type="gramEnd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sa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ning 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asli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proobrazi) 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1-misol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 Shaxmat donalari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X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plam va shaxmat taxtasidagi kataklar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 berilgan bo’lsin. Shaxmat donalarini taxtaga terish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la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plamga akslantirish o’rnatiladi,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ya’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: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→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</w:t>
      </w:r>
      <w:proofErr w:type="gramEnd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→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kslantirishning muhim xususiy hollari bila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anishamiz.</w:t>
      </w:r>
    </w:p>
    <w:p w:rsidR="00BE3893" w:rsidRPr="003F078D" w:rsidRDefault="00BE3893" w:rsidP="004A77CA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gar ixtiyor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i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X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lar uchu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i/>
          <w:sz w:val="24"/>
          <w:szCs w:val="24"/>
          <w:lang w:val="uz-Cyrl-UZ"/>
        </w:rPr>
        <w:sym w:font="Symbol" w:char="F0B9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→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3F078D">
        <w:rPr>
          <w:i/>
          <w:sz w:val="24"/>
          <w:szCs w:val="24"/>
          <w:lang w:val="uz-Cyrl-UZ"/>
        </w:rPr>
        <w:sym w:font="Symbol" w:char="F0B9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sa, u ho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l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plam ichiga akslantirish yoki in’ektsiy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="004A77CA" w:rsidRPr="003F078D">
        <w:rPr>
          <w:rStyle w:val="a8"/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footnoteReference w:id="2"/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117" o:spid="_x0000_s1029" editas="canvas" style="position:absolute;left:0;text-align:left;margin-left:1.2pt;margin-top:71.1pt;width:279pt;height:115.75pt;z-index:251659264" coordsize="35433,14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">
            <v:shape id="_x0000_s1030" type="#_x0000_t75" style="position:absolute;width:35433;height:14700;visibility:visible">
              <v:fill o:detectmouseclick="t"/>
              <v:path o:connecttype="none"/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AutoShape 28" o:spid="_x0000_s1031" type="#_x0000_t7" style="position:absolute;width:35433;height:120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qn/sAA&#10;AADcAAAADwAAAGRycy9kb3ducmV2LnhtbERPTWvCQBC9F/wPywje6qYGSkldpRQFL0Ib9T5kp9nQ&#10;7EzMrib5991Cobd5vM9Zb0ffqjv1oRE28LTMQBFXYhuuDZxP+8cXUCEiW2yFycBEAbab2cMaCysD&#10;f9K9jLVKIRwKNOBi7AqtQ+XIY1hKR5y4L+k9xgT7WtsehxTuW73KsmftseHU4LCjd0fVd3nzBghz&#10;OtZnd2pl93Gh6yQ7n4sxi/n49goq0hj/xX/ug03zsxX8PpMu0Js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1qn/sAAAADcAAAADwAAAAAAAAAAAAAAAACYAgAAZHJzL2Rvd25y&#10;ZXYueG1sUEsFBgAAAAAEAAQA9QAAAIUDAAAAAA==&#10;" adj="6327" fillcolor="silver"/>
            <v:line id="Line 29" o:spid="_x0000_s1032" style="position:absolute;visibility:visible" from="8858,7410" to="28543,7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<v:line id="Line 30" o:spid="_x0000_s1033" style="position:absolute;flip:x;visibility:visible" from="9836,2470" to="12795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<v:line id="Line 31" o:spid="_x0000_s1034" style="position:absolute;flip:y;visibility:visible" from="16725,7410" to="18700,10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/>
            <v:shape id="Text Box 32" o:spid="_x0000_s1035" type="#_x0000_t202" style="position:absolute;left:11633;top:1162;width:3759;height:252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RmpsEA&#10;AADcAAAADwAAAGRycy9kb3ducmV2LnhtbERPS4vCMBC+C/sfwix403SFFa1GWUQXb+Lj4HFoZtti&#10;Z9JtolZ/vREEb/PxPWc6b7lSF2p86cTAVz8BRZI5W0pu4LBf9UagfECxWDkhAzfyMJ99dKaYWneV&#10;LV12IVcxRHyKBooQ6lRrnxXE6PuuJoncn2sYQ4RNrm2D1xjOlR4kyVAzlhIbCqxpUVB22p3ZwHhz&#10;X/H9l78Z/5f70/jIy/VmYEz3s/2ZgArUhrf45V7bOD8ZwvOZeIGe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0ZqbBAAAA3AAAAA8AAAAAAAAAAAAAAAAAmAIAAGRycy9kb3du&#10;cmV2LnhtbFBLBQYAAAAABAAEAPUAAACGAwAAAAA=&#10;" fillcolor="silver" stroked="f">
              <v:textbox style="mso-fit-shape-to-text:t">
                <w:txbxContent>
                  <w:p w:rsidR="00BE3893" w:rsidRDefault="00BE3893" w:rsidP="00BE3893">
                    <w:r w:rsidRPr="001F6397">
                      <w:rPr>
                        <w:position w:val="-4"/>
                      </w:rPr>
                      <w:object w:dxaOrig="320" w:dyaOrig="260">
                        <v:shape id="_x0000_i1051" type="#_x0000_t75" style="width:15pt;height:12.75pt" o:ole="">
                          <v:imagedata r:id="rId36" o:title=""/>
                        </v:shape>
                        <o:OLEObject Type="Embed" ProgID="Equation.3" ShapeID="_x0000_i1051" DrawAspect="Content" ObjectID="_1543922500" r:id="rId37"/>
                      </w:object>
                    </w:r>
                  </w:p>
                </w:txbxContent>
              </v:textbox>
            </v:shape>
            <v:shape id="Text Box 33" o:spid="_x0000_s1036" type="#_x0000_t202" style="position:absolute;left:8051;top:6902;width:4121;height:163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EfOMIA&#10;AADcAAAADwAAAGRycy9kb3ducmV2LnhtbERPTWsCMRC9F/wPYYReRBM96LIaRbTF3oq2oMdhM25W&#10;N5Nlk+r235tCwds83ucsVp2rxY3aUHnWMB4pEMSFNxWXGr6/3ocZiBCRDdaeScMvBVgtey8LzI2/&#10;855uh1iKFMIhRw02xiaXMhSWHIaRb4gTd/atw5hgW0rT4j2Fu1pOlJpKhxWnBosNbSwV18OP02BO&#10;exq/qe2uNjb7nOxwMDteBlq/9rv1HESkLj7F/+4Pk+arGfw9ky6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wR84wgAAANwAAAAPAAAAAAAAAAAAAAAAAJgCAABkcnMvZG93&#10;bnJldi54bWxQSwUGAAAAAAQABAD1AAAAhwMAAAAA&#10;" filled="f" fillcolor="silver" stroked="f">
              <v:textbox>
                <w:txbxContent>
                  <w:p w:rsidR="00BE3893" w:rsidRDefault="00BE3893" w:rsidP="00BE3893">
                    <w:r w:rsidRPr="001F6397">
                      <w:rPr>
                        <w:position w:val="-10"/>
                      </w:rPr>
                      <w:object w:dxaOrig="360" w:dyaOrig="340">
                        <v:shape id="_x0000_i1052" type="#_x0000_t75" style="width:18pt;height:18pt" o:ole="">
                          <v:imagedata r:id="rId38" o:title=""/>
                        </v:shape>
                        <o:OLEObject Type="Embed" ProgID="Equation.3" ShapeID="_x0000_i1052" DrawAspect="Content" ObjectID="_1543922501" r:id="rId39"/>
                      </w:object>
                    </w:r>
                  </w:p>
                </w:txbxContent>
              </v:textbox>
            </v:shape>
            <v:shape id="Text Box 34" o:spid="_x0000_s1037" type="#_x0000_t202" style="position:absolute;left:15748;top:9874;width:3606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r88QA&#10;AADc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hFaekQn0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6/PEAAAA3A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1F6397">
                      <w:rPr>
                        <w:position w:val="-6"/>
                      </w:rPr>
                      <w:object w:dxaOrig="279" w:dyaOrig="279">
                        <v:shape id="_x0000_i1053" type="#_x0000_t75" style="width:14.25pt;height:14.25pt" o:ole="">
                          <v:imagedata r:id="rId40" o:title=""/>
                        </v:shape>
                        <o:OLEObject Type="Embed" ProgID="Equation.3" ShapeID="_x0000_i1053" DrawAspect="Content" ObjectID="_1543922502" r:id="rId41"/>
                      </w:object>
                    </w:r>
                  </w:p>
                </w:txbxContent>
              </v:textbox>
            </v:shape>
            <v:shape id="Text Box 35" o:spid="_x0000_s1038" type="#_x0000_t202" style="position:absolute;left:17710;top:5055;width:3759;height:316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OaMIA&#10;AADcAAAADwAAAGRycy9kb3ducmV2LnhtbERP3WrCMBS+F3yHcAbeaVJxop2piFPY3Zz6AIfmrOna&#10;nJQm025PvwwGuzsf3+/ZbAfXihv1ofasIZspEMSlNzVXGq6X43QFIkRkg61n0vBFAbbFeLTB3Pg7&#10;v9HtHCuRQjjkqMHG2OVShtKSwzDzHXHi3n3vMCbYV9L0eE/hrpVzpZbSYc2pwWJHe0tlc/50GlbK&#10;vTbNen4KbvGdPdr9sz90H1pPHobdE4hIQ/wX/7lfTJqv1vD7TLpAF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aE5owgAAANwAAAAPAAAAAAAAAAAAAAAAAJgCAABkcnMvZG93&#10;bnJldi54bWxQSwUGAAAAAAQABAD1AAAAhwMAAAAA&#10;" filled="f" stroked="f">
              <v:textbox style="mso-fit-shape-to-text:t">
                <w:txbxContent>
                  <w:p w:rsidR="00BE3893" w:rsidRDefault="00BE3893" w:rsidP="00BE3893">
                    <w:r w:rsidRPr="001F6397">
                      <w:rPr>
                        <w:position w:val="-10"/>
                      </w:rPr>
                      <w:object w:dxaOrig="320" w:dyaOrig="340">
                        <v:shape id="_x0000_i1054" type="#_x0000_t75" style="width:15pt;height:18pt" o:ole="">
                          <v:imagedata r:id="rId42" o:title=""/>
                        </v:shape>
                        <o:OLEObject Type="Embed" ProgID="Equation.3" ShapeID="_x0000_i1054" DrawAspect="Content" ObjectID="_1543922503" r:id="rId43"/>
                      </w:object>
                    </w:r>
                  </w:p>
                </w:txbxContent>
              </v:textbox>
            </v:shape>
            <v:shape id="Text Box 36" o:spid="_x0000_s1039" type="#_x0000_t202" style="position:absolute;left:25590;top:5073;width:3232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txKMUA&#10;AADcAAAADwAAAGRycy9kb3ducmV2LnhtbESPzW7CQAyE70h9h5Ur9QabIFpBYEEVUKm3lp8HsLIm&#10;mybrjbILpH36+lCpN1sznvm82gy+VTfqYx3YQD7JQBGXwdZcGTif3sZzUDEhW2wDk4FvirBZP4xW&#10;WNhw5wPdjqlSEsKxQAMupa7QOpaOPMZJ6IhFu4TeY5K1r7Tt8S7hvtXTLHvRHmuWBocdbR2VzfHq&#10;Dcwz/9E0i+ln9LOf/Nltd2HffRnz9Di8LkElGtK/+e/63Qp+LvjyjE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3EoxQAAANwAAAAPAAAAAAAAAAAAAAAAAJgCAABkcnMv&#10;ZG93bnJldi54bWxQSwUGAAAAAAQABAD1AAAAigMAAAAA&#10;" filled="f" stroked="f">
              <v:textbox style="mso-fit-shape-to-text:t">
                <w:txbxContent>
                  <w:p w:rsidR="00BE3893" w:rsidRDefault="00BE3893" w:rsidP="00BE3893">
                    <w:r w:rsidRPr="001F6397">
                      <w:rPr>
                        <w:position w:val="-6"/>
                      </w:rPr>
                      <w:object w:dxaOrig="220" w:dyaOrig="279">
                        <v:shape id="_x0000_i1055" type="#_x0000_t75" style="width:11.25pt;height:14.25pt" o:ole="">
                          <v:imagedata r:id="rId44" o:title=""/>
                        </v:shape>
                        <o:OLEObject Type="Embed" ProgID="Equation.3" ShapeID="_x0000_i1055" DrawAspect="Content" ObjectID="_1543922504" r:id="rId45"/>
                      </w:object>
                    </w:r>
                  </w:p>
                </w:txbxContent>
              </v:textbox>
            </v:shape>
            <v:shape id="Text Box 37" o:spid="_x0000_s1040" type="#_x0000_t202" style="position:absolute;left:30505;top:819;width:3436;height:2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fUs8EA&#10;AADc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6awt8z8QK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H1LPBAAAA3A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1F6397">
                      <w:rPr>
                        <w:position w:val="-6"/>
                      </w:rPr>
                      <w:object w:dxaOrig="240" w:dyaOrig="220">
                        <v:shape id="_x0000_i1056" type="#_x0000_t75" style="width:12.75pt;height:11.25pt" o:ole="">
                          <v:imagedata r:id="rId46" o:title=""/>
                        </v:shape>
                        <o:OLEObject Type="Embed" ProgID="Equation.3" ShapeID="_x0000_i1056" DrawAspect="Content" ObjectID="_1543922505" r:id="rId47"/>
                      </w:object>
                    </w:r>
                  </w:p>
                </w:txbxContent>
              </v:textbox>
            </v:shape>
            <v:shape id="Text Box 38" o:spid="_x0000_s1041" type="#_x0000_t202" style="position:absolute;left:9664;top:12236;width:11881;height:2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<v:textbox>
                <w:txbxContent>
                  <w:p w:rsidR="00BE3893" w:rsidRPr="004364EE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4364EE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49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-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  <w:proofErr w:type="spellEnd"/>
                  </w:p>
                </w:txbxContent>
              </v:textbox>
            </v:shape>
            <v:shape id="Text Box 39" o:spid="_x0000_s1042" type="#_x0000_t202" style="position:absolute;left:17532;top:4006;width:2146;height:61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<v:textbox>
                <w:txbxContent>
                  <w:p w:rsidR="00BE3893" w:rsidRPr="003D036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40" o:spid="_x0000_s1043" type="#_x0000_t202" style="position:absolute;left:8674;top:3956;width:3219;height:61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<v:textbox>
                <w:txbxContent>
                  <w:p w:rsidR="00BE3893" w:rsidRPr="003D036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41" o:spid="_x0000_s1044" type="#_x0000_t202" style="position:absolute;left:15290;top:7448;width:2147;height:50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<v:textbox>
                <w:txbxContent>
                  <w:p w:rsidR="00BE3893" w:rsidRPr="003D036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42" o:spid="_x0000_s1045" type="#_x0000_t202" style="position:absolute;left:10896;top:82;width:2153;height:61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<v:textbox>
                <w:txbxContent>
                  <w:p w:rsidR="00BE3893" w:rsidRPr="003D036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w10:wrap type="square"/>
          </v:group>
        </w:pict>
      </w:r>
      <w:r w:rsidRPr="003F078D">
        <w:rPr>
          <w:rFonts w:ascii="Times New Roman" w:hAnsi="Times New Roman" w:cs="Times New Roman"/>
          <w:noProof/>
          <w:color w:val="000000"/>
          <w:sz w:val="28"/>
          <w:szCs w:val="28"/>
        </w:rPr>
        <w:pict>
          <v:group id="Полотно 101" o:spid="_x0000_s1046" editas="canvas" style="position:absolute;left:0;text-align:left;margin-left:315pt;margin-top:60.85pt;width:153pt;height:135pt;z-index:251660288" coordsize="19431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">
            <v:shape id="_x0000_s1047" type="#_x0000_t75" style="position:absolute;width:19431;height:17145;visibility:visible">
              <v:fill o:detectmouseclick="t"/>
              <v:path o:connecttype="none"/>
            </v:shape>
            <v:shape id="Text Box 45" o:spid="_x0000_s1048" type="#_x0000_t202" style="position:absolute;left:6388;top:5791;width:4591;height:264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xg8MA&#10;AADbAAAADwAAAGRycy9kb3ducmV2LnhtbESP3WoCMRSE74W+QzhC7zSrBVe2RhFhW/Gm+PMAh83p&#10;ZnFzsk3iun37Rih4OczMN8xqM9hW9ORD41jBbJqBIK6cbrhWcDmXkyWIEJE1to5JwS8F2KxfRiss&#10;tLvzkfpTrEWCcChQgYmxK6QMlSGLYeo64uR9O28xJulrqT3eE9y2cp5lC2mx4bRgsKOdoep6ulkF&#10;O/N2uG79Z64/zs6X5b7/yfMvpV7Hw/YdRKQhPsP/7b1WsFzA40v6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Mxg8MAAADbAAAADwAAAAAAAAAAAAAAAACYAgAAZHJzL2Rv&#10;d25yZXYueG1sUEsFBgAAAAAEAAQA9QAAAIgDAAAAAA=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6"/>
                        <w:sz w:val="18"/>
                      </w:rPr>
                      <w:object w:dxaOrig="240" w:dyaOrig="279">
                        <v:shape id="_x0000_i1057" type="#_x0000_t75" style="width:22.5pt;height:14.25pt" o:ole="">
                          <v:imagedata r:id="rId48" o:title=""/>
                        </v:shape>
                        <o:OLEObject Type="Embed" ProgID="Equation.3" ShapeID="_x0000_i1057" DrawAspect="Content" ObjectID="_1543922506" r:id="rId49"/>
                      </w:object>
                    </w:r>
                  </w:p>
                </w:txbxContent>
              </v:textbox>
            </v:shape>
            <v:shape id="Text Box 46" o:spid="_x0000_s1049" type="#_x0000_t202" style="position:absolute;left:7601;top:2115;width:3296;height:244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+UGMMA&#10;AADbAAAADwAAAGRycy9kb3ducmV2LnhtbESPUWvCMBSF3wf7D+EOfJvpFKxUo4jQKXuRqT/g0tw1&#10;xeamJlmt/34RhD0ezjnf4SzXg21FTz40jhV8jDMQxJXTDdcKzqfyfQ4iRGSNrWNScKcA69XryxIL&#10;7W78Tf0x1iJBOBSowMTYFVKGypDFMHYdcfJ+nLcYk/S11B5vCW5bOcmymbTYcFow2NHWUHU5/loF&#10;WzP9umz8LtefJ+fLct9f8/yg1Oht2CxARBrif/jZ3msF8xweX9IP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+UGMMAAADbAAAADwAAAAAAAAAAAAAAAACYAgAAZHJzL2Rv&#10;d25yZXYueG1sUEsFBgAAAAAEAAQA9QAAAIgDAAAAAA=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4"/>
                        <w:sz w:val="18"/>
                      </w:rPr>
                      <w:object w:dxaOrig="240" w:dyaOrig="260">
                        <v:shape id="_x0000_i1058" type="#_x0000_t75" style="width:12.75pt;height:12.75pt" o:ole="">
                          <v:imagedata r:id="rId50" o:title=""/>
                        </v:shape>
                        <o:OLEObject Type="Embed" ProgID="Equation.3" ShapeID="_x0000_i1058" DrawAspect="Content" ObjectID="_1543922507" r:id="rId51"/>
                      </w:object>
                    </w:r>
                  </w:p>
                </w:txbxContent>
              </v:textbox>
            </v:shape>
            <v:shape id="Text Box 47" o:spid="_x0000_s1050" type="#_x0000_t202" style="position:absolute;left:10515;top:7416;width:2839;height:215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AAasAA&#10;AADbAAAADwAAAGRycy9kb3ducmV2LnhtbERP3WrCMBS+H/gO4Qi7m6kbrFKNIkJVdiP+PMChOTbF&#10;5qQmWe3efrkQvPz4/herwbaiJx8axwqmkwwEceV0w7WCy7n8mIEIEVlj65gU/FGA1XL0tsBCuwcf&#10;qT/FWqQQDgUqMDF2hZShMmQxTFxHnLir8xZjgr6W2uMjhdtWfmbZt7TYcGow2NHGUHU7/VoFG/P1&#10;c1v7Xa63Z+fLct/f8/yg1Pt4WM9BRBriS/x077WCWRqbvqQf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AAasAAAADbAAAADwAAAAAAAAAAAAAAAACYAgAAZHJzL2Rvd25y&#10;ZXYueG1sUEsFBgAAAAAEAAQA9QAAAIUDAAAAAA=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4"/>
                        <w:sz w:val="18"/>
                      </w:rPr>
                      <w:object w:dxaOrig="180" w:dyaOrig="200">
                        <v:shape id="_x0000_i1059" type="#_x0000_t75" style="width:9pt;height:9.75pt" o:ole="">
                          <v:imagedata r:id="rId52" o:title=""/>
                        </v:shape>
                        <o:OLEObject Type="Embed" ProgID="Equation.3" ShapeID="_x0000_i1059" DrawAspect="Content" ObjectID="_1543922508" r:id="rId53"/>
                      </w:object>
                    </w:r>
                  </w:p>
                </w:txbxContent>
              </v:textbox>
            </v:shape>
            <v:shape id="Text Box 48" o:spid="_x0000_s1051" type="#_x0000_t202" style="position:absolute;left:12598;top:3004;width:3620;height:244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yl8cQA&#10;AADbAAAADwAAAGRycy9kb3ducmV2LnhtbESPUWvCMBSF3wf7D+EO9jbTbWC7ahQRuokvou4HXJpr&#10;U2xuuiSr3b9fBMHHwznnO5z5crSdGMiH1rGC10kGgrh2uuVGwfexeilAhIissXNMCv4owHLx+DDH&#10;UrsL72k4xEYkCIcSFZgY+1LKUBuyGCauJ07eyXmLMUnfSO3xkuC2k29ZNpUWW04LBntaG6rPh1+r&#10;YG3et+eV/8r159H5qtoMP3m+U+r5aVzNQEQa4z18a2+0guIDrl/S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MpfHEAAAA2wAAAA8AAAAAAAAAAAAAAAAAmAIAAGRycy9k&#10;b3ducmV2LnhtbFBLBQYAAAAABAAEAPUAAACJAwAAAAA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4"/>
                        <w:sz w:val="18"/>
                      </w:rPr>
                      <w:object w:dxaOrig="320" w:dyaOrig="260">
                        <v:shape id="_x0000_i1060" type="#_x0000_t75" style="width:15pt;height:12.75pt" o:ole="">
                          <v:imagedata r:id="rId54" o:title=""/>
                        </v:shape>
                        <o:OLEObject Type="Embed" ProgID="Equation.3" ShapeID="_x0000_i1060" DrawAspect="Content" ObjectID="_1543922509" r:id="rId55"/>
                      </w:object>
                    </w:r>
                  </w:p>
                </w:txbxContent>
              </v:textbox>
            </v:shape>
            <v:shape id="Text Box 49" o:spid="_x0000_s1052" type="#_x0000_t202" style="position:absolute;left:15024;top:2242;width:3937;height:30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+ascAA&#10;AADbAAAADwAAAGRycy9kb3ducmV2LnhtbERP3WrCMBS+F3yHcATvNN2E1XVGEaFTvBn+PMChOWuK&#10;zUmXZLW+/XIh7PLj+19tBtuKnnxoHCt4mWcgiCunG64VXC/lbAkiRGSNrWNS8KAAm/V4tMJCuzuf&#10;qD/HWqQQDgUqMDF2hZShMmQxzF1HnLhv5y3GBH0ttcd7CretfM2yN2mx4dRgsKOdoep2/rUKdmZx&#10;vG39PtefF+fL8tD/5PmXUtPJsP0AEWmI/+Kn+6AVvKf16Uv6AXL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6+ascAAAADbAAAADwAAAAAAAAAAAAAAAACYAgAAZHJzL2Rvd25y&#10;ZXYueG1sUEsFBgAAAAAEAAQA9QAAAIUDAAAAAA=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10"/>
                        <w:sz w:val="18"/>
                      </w:rPr>
                      <w:object w:dxaOrig="360" w:dyaOrig="340">
                        <v:shape id="_x0000_i1061" type="#_x0000_t75" style="width:18pt;height:18pt" o:ole="">
                          <v:imagedata r:id="rId56" o:title=""/>
                        </v:shape>
                        <o:OLEObject Type="Embed" ProgID="Equation.3" ShapeID="_x0000_i1061" DrawAspect="Content" ObjectID="_1543922510" r:id="rId57"/>
                      </w:object>
                    </w:r>
                  </w:p>
                </w:txbxContent>
              </v:textbox>
            </v:shape>
            <v:shape id="Text Box 50" o:spid="_x0000_s1053" type="#_x0000_t202" style="position:absolute;left:1924;top:4019;width:3467;height:248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/KsQA&#10;AADbAAAADwAAAGRycy9kb3ducmV2LnhtbESP3WoCMRSE7wu+QzhC72rWCl1djSLCWulN8ecBDpvj&#10;ZnFzsibpun37plDo5TAz3zCrzWBb0ZMPjWMF00kGgrhyuuFaweVcvsxBhIissXVMCr4pwGY9elph&#10;od2Dj9SfYi0ShEOBCkyMXSFlqAxZDBPXESfv6rzFmKSvpfb4SHDbytcse5MWG04LBjvaGapupy+r&#10;YGdmH7etf8/1/ux8WR76e55/KvU8HrZLEJGG+B/+ax+0gsUUfr+kH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jPyrEAAAA2wAAAA8AAAAAAAAAAAAAAAAAmAIAAGRycy9k&#10;b3ducmV2LnhtbFBLBQYAAAAABAAEAPUAAACJAwAAAAA=&#10;" filled="f" stroked="f">
              <v:textbox style="mso-fit-shape-to-text:t" inset="2.34061mm,1.1703mm,2.34061mm,1.1703mm">
                <w:txbxContent>
                  <w:p w:rsidR="00BE3893" w:rsidRPr="00BE779E" w:rsidRDefault="00BE3893" w:rsidP="00BE3893">
                    <w:pPr>
                      <w:rPr>
                        <w:sz w:val="18"/>
                      </w:rPr>
                    </w:pPr>
                    <w:r w:rsidRPr="00BE779E">
                      <w:rPr>
                        <w:position w:val="-4"/>
                        <w:sz w:val="18"/>
                      </w:rPr>
                      <w:object w:dxaOrig="279" w:dyaOrig="260">
                        <v:shape id="_x0000_i1062" type="#_x0000_t75" style="width:14.25pt;height:12.75pt" o:ole="">
                          <v:imagedata r:id="rId58" o:title=""/>
                        </v:shape>
                        <o:OLEObject Type="Embed" ProgID="Equation.3" ShapeID="_x0000_i1062" DrawAspect="Content" ObjectID="_1543922511" r:id="rId59"/>
                      </w:object>
                    </w:r>
                  </w:p>
                </w:txbxContent>
              </v:textbox>
            </v:shape>
            <v:shape id="Text Box 51" o:spid="_x0000_s1054" type="#_x0000_t202" style="position:absolute;left:6788;top:13754;width:9772;height:33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ve8YA&#10;AADbAAAADwAAAGRycy9kb3ducmV2LnhtbESPQWvCQBSE7wX/w/IEL1I3epAasxFrsbUgiFbR4yP7&#10;TEKzb9Psqum/dwsFj8PMfMMks9ZU4kqNKy0rGA4iEMSZ1SXnCvZfy+cXEM4ja6wsk4JfcjBLO08J&#10;xtreeEvXnc9FgLCLUUHhfR1L6bKCDLqBrYmDd7aNQR9kk0vd4C3ATSVHUTSWBksOCwXWtCgo+95d&#10;jILNpe8/39Yfy+rU3x/M6/t4dcx/lOp12/kUhKfWP8L/7ZVWMBnB35fwA2R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zve8YAAADbAAAADwAAAAAAAAAAAAAAAACYAgAAZHJz&#10;L2Rvd25yZXYueG1sUEsFBgAAAAAEAAQA9QAAAIsDAAAAAA==&#10;" filled="f" stroked="f">
              <v:textbox inset="2.34061mm,1.1703mm,2.34061mm,1.1703mm">
                <w:txbxContent>
                  <w:p w:rsidR="00BE3893" w:rsidRPr="00145338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145338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0-chizma</w:t>
                    </w:r>
                  </w:p>
                </w:txbxContent>
              </v:textbox>
            </v:shape>
            <v:oval id="Oval 52" o:spid="_x0000_s1055" style="position:absolute;left:1136;width:15342;height:143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azVcAA&#10;AADbAAAADwAAAGRycy9kb3ducmV2LnhtbESPzYoCMRCE78K+Q+gFb5pZBdFZo8iCukcdfYDeSc8P&#10;TjohiTq+/UYQPBZV9RW1XPemEzfyobWs4GucgSAurW65VnA+bUdzECEia+wsk4IHBVivPgZLzLW9&#10;85FuRaxFgnDIUUETo8ulDGVDBsPYOuLkVdYbjEn6WmqP9wQ3nZxk2UwabDktNOjop6HyUlyNgl1V&#10;F7rg9jTJdq6ae+P37vCn1PCz33yDiNTHd/jV/tUKFlN4fkk/QK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azVcAAAADbAAAADwAAAAAAAAAAAAAAAACYAgAAZHJzL2Rvd25y&#10;ZXYueG1sUEsFBgAAAAAEAAQA9QAAAIUDAAAAAA==&#10;" filled="f" strokeweight="1.5pt"/>
            <v:oval id="Oval 53" o:spid="_x0000_s1056" style="position:absolute;left:3790;top:2432;width:10370;height:94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8rIcAA&#10;AADbAAAADwAAAGRycy9kb3ducmV2LnhtbESPzYoCMRCE78K+Q+gFb5pZEdFZo8iCukcdfYDeSc8P&#10;TjohiTq+/UYQPBZV9RW1XPemEzfyobWs4GucgSAurW65VnA+bUdzECEia+wsk4IHBVivPgZLzLW9&#10;85FuRaxFgnDIUUETo8ulDGVDBsPYOuLkVdYbjEn6WmqP9wQ3nZxk2UwabDktNOjop6HyUlyNgl1V&#10;F7rg9jTJdq6ae+P37vCn1PCz33yDiNTHd/jV/tUKFlN4fkk/QK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8rIcAAAADbAAAADwAAAAAAAAAAAAAAAACYAgAAZHJzL2Rvd25y&#10;ZXYueG1sUEsFBgAAAAAEAAQA9QAAAIUDAAAAAA==&#10;" filled="f" strokeweight="1.5pt"/>
            <v:shape id="Text Box 54" o:spid="_x0000_s1057" type="#_x0000_t202" style="position:absolute;left:7600;top:3892;width:2553;height:42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V3D8cA&#10;AADbAAAADwAAAGRycy9kb3ducmV2LnhtbESP3WrCQBSE74W+w3IK3ohuKig1dQ39IVahIFpLvTxk&#10;j0lo9mzMrhrf3hUKXg4z8w0zTVpTiRM1rrSs4GkQgSDOrC45V7D9TvvPIJxH1lhZJgUXcpDMHjpT&#10;jLU985pOG5+LAGEXo4LC+zqW0mUFGXQDWxMHb28bgz7IJpe6wXOAm0oOo2gsDZYcFgqs6b2g7G9z&#10;NApWx55ffnx9ptWut/0xb/Px4jc/KNV9bF9fQHhq/T38315oBZMR3L6EH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9Vdw/HAAAA2wAAAA8AAAAAAAAAAAAAAAAAmAIAAGRy&#10;cy9kb3ducmV2LnhtbFBLBQYAAAAABAAEAPUAAACMAwAAAAA=&#10;" filled="f" stroked="f">
              <v:textbox inset="2.34061mm,1.1703mm,2.34061mm,1.1703mm">
                <w:txbxContent>
                  <w:p w:rsidR="00BE3893" w:rsidRPr="00BE779E" w:rsidRDefault="00BE3893" w:rsidP="00BE3893">
                    <w:pPr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</w:pPr>
                    <w:r w:rsidRPr="00BE779E"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line id="Line 55" o:spid="_x0000_s1058" style="position:absolute;flip:y;visibility:visible" from="8953,4489" to="15767,7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3FIM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wTuD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3FIMUAAADbAAAADwAAAAAAAAAA&#10;AAAAAAChAgAAZHJzL2Rvd25yZXYueG1sUEsFBgAAAAAEAAQA+QAAAJMDAAAAAA==&#10;" strokeweight="1pt"/>
            <v:line id="Line 56" o:spid="_x0000_s1059" style="position:absolute;flip:x y;visibility:visible" from="7956,0" to="8737,6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aKNcQAAADbAAAADwAAAGRycy9kb3ducmV2LnhtbESPT2vCQBTE74V+h+UVequbBtGYugZt&#10;EXL1T6neXrPPJDb7NmS3MX77bkHwOMzMb5h5NphG9NS52rKC11EEgriwuuZSwX63fklAOI+ssbFM&#10;Cq7kIFs8Pswx1fbCG+q3vhQBwi5FBZX3bSqlKyoy6Ea2JQ7eyXYGfZBdKXWHlwA3jYyjaCIN1hwW&#10;KmzpvaLiZ/trFLTsxvHx+2t1bMrY5+PPD5kczko9Pw3LNxCeBn8P39q5VjCbwv+X8A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oo1xAAAANsAAAAPAAAAAAAAAAAA&#10;AAAAAKECAABkcnMvZG93bnJldi54bWxQSwUGAAAAAAQABAD5AAAAkgMAAAAA&#10;" strokeweight="1.5pt"/>
            <v:line id="Line 57" o:spid="_x0000_s1060" style="position:absolute;visibility:visible" from="8807,7086" to="13068,10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bMsAAAADbAAAADwAAAGRycy9kb3ducmV2LnhtbERPz2vCMBS+C/sfwhvspukUxHVGGQN1&#10;eLOOwm6P5tl2bV5qkmr9781B8Pjx/V6uB9OKCzlfW1bwPklAEBdW11wq+D1uxgsQPiBrbC2Tght5&#10;WK9eRktMtb3ygS5ZKEUMYZ+igiqELpXSFxUZ9BPbEUfuZJ3BEKErpXZ4jeGmldMkmUuDNceGCjv6&#10;rqhost4oyPuM//6bjWux3+52p/zc+NleqbfX4esTRKAhPMUP949W8BH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AGzLAAAAA2wAAAA8AAAAAAAAAAAAAAAAA&#10;oQIAAGRycy9kb3ducmV2LnhtbFBLBQYAAAAABAAEAPkAAACOAwAAAAA=&#10;" strokeweight="1.5pt"/>
            <v:shape id="Text Box 58" o:spid="_x0000_s1061" type="#_x0000_t202" style="position:absolute;left:14795;top:1320;width:2559;height:67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h9CsYA&#10;AADbAAAADwAAAGRycy9kb3ducmV2LnhtbESPQWvCQBSE74L/YXmCF6kbexCNrqIWrQWhmCp6fGSf&#10;STD7Ns2umv77bqHgcZiZb5jpvDGluFPtCssKBv0IBHFqdcGZgsPX+mUEwnlkjaVlUvBDDuazdmuK&#10;sbYP3tM98ZkIEHYxKsi9r2IpXZqTQde3FXHwLrY26IOsM6lrfAS4KeVrFA2lwYLDQo4VrXJKr8nN&#10;KPi89fzH2+59XZ57h6NZbobbU/atVLfTLCYgPDX+Gf5vb7WC8Rj+voQf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h9CsYAAADbAAAADwAAAAAAAAAAAAAAAACYAgAAZHJz&#10;L2Rvd25yZXYueG1sUEsFBgAAAAAEAAQA9QAAAIsDAAAAAA==&#10;" filled="f" stroked="f">
              <v:textbox inset="2.34061mm,1.1703mm,2.34061mm,1.1703mm">
                <w:txbxContent>
                  <w:p w:rsidR="00BE3893" w:rsidRPr="00BE779E" w:rsidRDefault="00BE3893" w:rsidP="00BE3893">
                    <w:pPr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</w:pPr>
                    <w:r w:rsidRPr="00BE779E"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59" o:spid="_x0000_s1062" type="#_x0000_t202" style="position:absolute;left:12617;top:2165;width:2883;height:50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F0cgA&#10;AADcAAAADwAAAGRycy9kb3ducmV2LnhtbESPzWvCQBDF70L/h2UKXqRu9CCSuoofWBUKxY9Sj0N2&#10;TILZ2TS7avrfdw6F3mZ4b977zWTWukrdqQmlZwODfgKKOPO25NzA6bh+GYMKEdli5ZkM/FCA2fSp&#10;M8HU+gfv6X6IuZIQDikaKGKsU61DVpDD0Pc1sWgX3ziMsja5tg0+JNxVepgkI+2wZGkosKZlQdn1&#10;cHMGPm69uFu9b9bVuXf6dIu30fYr/zam+9zOX0FFauO/+e96awU/EXx5RibQ0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3EXRyAAAANwAAAAPAAAAAAAAAAAAAAAAAJgCAABk&#10;cnMvZG93bnJldi54bWxQSwUGAAAAAAQABAD1AAAAjQMAAAAA&#10;" filled="f" stroked="f">
              <v:textbox inset="2.34061mm,1.1703mm,2.34061mm,1.1703mm">
                <w:txbxContent>
                  <w:p w:rsidR="00BE3893" w:rsidRPr="00BE779E" w:rsidRDefault="00BE3893" w:rsidP="00BE3893">
                    <w:pPr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</w:pPr>
                    <w:r w:rsidRPr="00BE779E">
                      <w:rPr>
                        <w:rFonts w:ascii="Times New Roman" w:hAnsi="Times New Roman" w:cs="Times New Roman"/>
                        <w:sz w:val="51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w10:wrap type="square"/>
          </v:group>
        </w:pict>
      </w:r>
      <w:r w:rsidR="00BE3893"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2-misol.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Yarim aylana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 deb, yarim aylana diametri orqali o’tuvchi to’g’ri chiziq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Y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 deb olaylik (48-chizma).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bscript"/>
          <w:lang w:val="uz-Cyrl-UZ"/>
        </w:rPr>
        <w:t>2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-qoida deb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nuqtalari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nuqtalariga ortogonal proektsiyalarini olsak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ichiga bir qiymatli akslanadi.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shape id="Поле 85" o:spid="_x0000_s1063" type="#_x0000_t202" style="position:absolute;left:0;text-align:left;margin-left:-247.95pt;margin-top:3.35pt;width:99pt;height:27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T59xQIAAMM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" filled="f" stroked="f">
            <v:textbox>
              <w:txbxContent>
                <w:p w:rsidR="00BE3893" w:rsidRPr="003436AA" w:rsidRDefault="00BE3893" w:rsidP="00BE3893">
                  <w:pPr>
                    <w:rPr>
                      <w:rFonts w:ascii="Times New Roman" w:hAnsi="Times New Roman" w:cs="Times New Roman"/>
                      <w:b w:val="0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sz w:val="28"/>
                      <w:szCs w:val="28"/>
                    </w:rPr>
                    <w:t>48-</w:t>
                  </w:r>
                  <w:proofErr w:type="spellStart"/>
                  <w:r>
                    <w:rPr>
                      <w:rFonts w:ascii="Times New Roman" w:hAnsi="Times New Roman" w:cs="Times New Roman"/>
                      <w:b w:val="0"/>
                      <w:sz w:val="28"/>
                      <w:szCs w:val="28"/>
                      <w:lang w:val="en-US"/>
                    </w:rPr>
                    <w:t>chizma</w:t>
                  </w:r>
                  <w:proofErr w:type="spellEnd"/>
                </w:p>
              </w:txbxContent>
            </v:textbox>
          </v:shape>
        </w:pic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2. Agar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kslantirishda obrazlar to’plam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dan iborat bo’lsa, ya’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(X)=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sa, u holda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:X→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ustiga akslantirish yoki 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syur’ektsiya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Ya’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ng har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plamning biror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ining aksi (obrazi) bo’ls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ustiga akslantirish yok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syur’ektsiy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lastRenderedPageBreak/>
        <w:t>3-misol</w:t>
      </w:r>
      <w:r w:rsidRPr="003F078D">
        <w:rPr>
          <w:rFonts w:ascii="Times New Roman" w:hAnsi="Times New Roman" w:cs="Times New Roman"/>
          <w:i/>
          <w:color w:val="000000"/>
          <w:sz w:val="28"/>
          <w:szCs w:val="28"/>
          <w:lang w:val="uz-Cyrl-UZ"/>
        </w:rPr>
        <w:t>.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73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-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kislik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berilgan. Tekislikning har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ga uning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dagi ortogonal proektsiyas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ni mos qo’yamiz. Natija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3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73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→d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ga ega bo’lamiz.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vertAlign w:val="subscript"/>
          <w:lang w:val="uz-Cyrl-UZ"/>
        </w:rPr>
        <w:t>3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syurektsiy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adi, chunk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ng har bir nuqtasi proobrazga (asliga) ega        (49-chizma)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3. Aga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:X—&gt;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 bir vaqtda ham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inektiv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ham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syurektiv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a, u hol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n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o’zaro bir qiymatl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 yok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biektiv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kslantirish deyiladi.</w:t>
      </w:r>
      <w:r w:rsidR="00586174" w:rsidRPr="003F078D">
        <w:rPr>
          <w:rStyle w:val="a8"/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footnoteReference w:id="3"/>
      </w:r>
    </w:p>
    <w:p w:rsidR="00BE3893" w:rsidRPr="003F078D" w:rsidRDefault="00BE3893" w:rsidP="003F078D">
      <w:pPr>
        <w:widowControl/>
        <w:shd w:val="clear" w:color="auto" w:fill="FFFFFF"/>
        <w:snapToGrid/>
        <w:spacing w:line="360" w:lineRule="auto"/>
        <w:ind w:firstLine="379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4-misol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markazli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r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R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radiusli ikkit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k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onsentrik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ylanalar berilga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 (50-chizma).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r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radiusli aylananing nuqtalar to’plami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X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R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radiusli aylananing nuqtalar to’plam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sin.</w:t>
      </w:r>
      <w:r w:rsidRPr="003F078D"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  <w:t xml:space="preserve"> 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i/>
          <w:noProof/>
          <w:color w:val="000000"/>
          <w:sz w:val="24"/>
          <w:szCs w:val="24"/>
        </w:rPr>
        <w:pict>
          <v:group id="Группа 70" o:spid="_x0000_s1064" style="position:absolute;left:0;text-align:left;margin-left:351pt;margin-top:64.4pt;width:119.2pt;height:114.65pt;z-index:251671552" coordorigin="8154,10719" coordsize="2384,2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">
            <v:group id="Canvas 107" o:spid="_x0000_s1065" style="position:absolute;left:8154;top:10719;width:2384;height:1995" coordorigin="8514,11633" coordsize="2384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<o:lock v:ext="edit" aspectratio="t"/>
              <v:rect id="AutoShape 108" o:spid="_x0000_s1066" style="position:absolute;left:8514;top:11633;width:2384;height:1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0pU8QA&#10;AADb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eBjDr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NKVPEAAAA2wAAAA8AAAAAAAAAAAAAAAAAmAIAAGRycy9k&#10;b3ducmV2LnhtbFBLBQYAAAAABAAEAPUAAACJAwAAAAA=&#10;" filled="f" stroked="f">
                <o:lock v:ext="edit" aspectratio="t" text="t"/>
              </v:rect>
              <v:oval id="Oval 109" o:spid="_x0000_s1067" style="position:absolute;left:8514;top:11773;width:1912;height:18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pVr8IA&#10;AADbAAAADwAAAGRycy9kb3ducmV2LnhtbESPzWrDMBCE74W8g9hAb40cF9rgRAkhEKfH1ukDbK31&#10;D7FWQlJs9+2rQqHHYWa+YXaH2QxiJB96ywrWqwwEcW11z62Cz+v5aQMiRGSNg2VS8E0BDvvFww4L&#10;bSf+oLGKrUgQDgUq6GJ0hZSh7shgWFlHnLzGeoMxSd9K7XFKcDPIPMtepMGe00KHjk4d1bfqbhSU&#10;TVvpivtrnpWu2XjjL+79S6nH5Xzcgog0x//wX/tNK3h9ht8v6Q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lWvwgAAANsAAAAPAAAAAAAAAAAAAAAAAJgCAABkcnMvZG93&#10;bnJldi54bWxQSwUGAAAAAAQABAD1AAAAhwMAAAAA&#10;" filled="f" strokeweight="1.5pt"/>
              <v:line id="Line 110" o:spid="_x0000_s1068" style="position:absolute;visibility:visible" from="9333,12753" to="10426,1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H3zcQAAADb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R/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ffNxAAAANsAAAAPAAAAAAAAAAAA&#10;AAAAAKECAABkcnMvZG93bnJldi54bWxQSwUGAAAAAAQABAD5AAAAkgMAAAAA&#10;" strokeweight="1.5pt"/>
              <v:line id="Line 111" o:spid="_x0000_s1069" style="position:absolute;flip:y;visibility:visible" from="9333,11913" to="10016,1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1YTMMAAADbAAAADwAAAGRycy9kb3ducmV2LnhtbESPQWsCMRSE7wX/Q3iCt5pV0Mp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NWEzDAAAA2wAAAA8AAAAAAAAAAAAA&#10;AAAAoQIAAGRycy9kb3ducmV2LnhtbFBLBQYAAAAABAAEAPkAAACRAwAAAAA=&#10;" strokeweight="1.5pt"/>
              <v:shape id="Text Box 112" o:spid="_x0000_s1070" type="#_x0000_t202" style="position:absolute;left:8940;top:12553;width:541;height:4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oilMQA&#10;AADbAAAADwAAAGRycy9kb3ducmV2LnhtbESPwW7CMBBE70j8g7VIvRUniFJIYxCCIvUGpf2AVbzE&#10;aeJ1FBsI/foaqRLH0cy80eSr3jbiQp2vHCtIxwkI4sLpiksF31+75zkIH5A1No5JwY08rJbDQY6Z&#10;dlf+pMsxlCJC2GeowITQZlL6wpBFP3YtcfROrrMYouxKqTu8Rrht5CRJZtJixXHBYEsbQ0V9PFsF&#10;88Tu63oxOXg7/U1fzGbr3tsfpZ5G/foNRKA+PML/7Q+t4HU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6IpTEAAAA2wAAAA8AAAAAAAAAAAAAAAAAmAIAAGRycy9k&#10;b3ducmV2LnhtbFBLBQYAAAAABAAEAPUAAACJAwAAAAA=&#10;" filled="f" stroked="f">
                <v:textbox style="mso-fit-shape-to-text:t">
                  <w:txbxContent>
                    <w:p w:rsidR="00BE3893" w:rsidRDefault="00BE3893" w:rsidP="00BE3893">
                      <w:r w:rsidRPr="00ED7836">
                        <w:rPr>
                          <w:position w:val="-6"/>
                        </w:rPr>
                        <w:object w:dxaOrig="240" w:dyaOrig="279">
                          <v:shape id="_x0000_i1063" type="#_x0000_t75" style="width:12.75pt;height:14.25pt" o:ole="">
                            <v:imagedata r:id="rId60" o:title=""/>
                          </v:shape>
                          <o:OLEObject Type="Embed" ProgID="Equation.3" ShapeID="_x0000_i1063" DrawAspect="Content" ObjectID="_1543922512" r:id="rId61"/>
                        </w:object>
                      </w:r>
                    </w:p>
                  </w:txbxContent>
                </v:textbox>
              </v:shape>
              <v:shape id="Arc 113" o:spid="_x0000_s1071" style="position:absolute;left:9470;top:12488;width:273;height:265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4dasIA&#10;AADbAAAADwAAAGRycy9kb3ducmV2LnhtbESPwWrDMBBE74X8g9hCbrXcHuLiWAmlEKjTk518wGJt&#10;bMfWykhK7Px9VSj0OMzMG6bYL2YUd3K+t6zgNUlBEDdW99wqOJ8OL+8gfEDWOFomBQ/ysN+tngrM&#10;tZ25onsdWhEh7HNU0IUw5VL6piODPrETcfQu1hkMUbpWaodzhJtRvqXpRhrsOS50ONFnR81Q34yC&#10;8njN6tOQVaVL+/l7CHyQZ1Zq/bx8bEEEWsJ/+K/9pRVkGfx+iT9A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/h1qwgAAANsAAAAPAAAAAAAAAAAAAAAAAJgCAABkcnMvZG93&#10;bnJldi54bWxQSwUGAAAAAAQABAD1AAAAhwMAAAAA&#10;" adj="0,,0" path="m6550,nfc15513,2852,21600,11177,21600,20583em6550,nsc15513,2852,21600,11177,21600,20583l,20583,6550,xe" filled="f">
                <v:stroke joinstyle="round"/>
                <v:formulas/>
                <v:path arrowok="t" o:extrusionok="f" o:connecttype="custom" o:connectlocs="83,0;273,265;0,265" o:connectangles="0,0,0"/>
              </v:shape>
              <v:shape id="Text Box 114" o:spid="_x0000_s1072" type="#_x0000_t202" style="position:absolute;left:9606;top:12333;width:509;height:40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kTfcEA&#10;AADbAAAADwAAAGRycy9kb3ducmV2LnhtbERP3U7CMBS+N+EdmkPinXQQkDkohIAm3gnTBzhZj+vY&#10;erq0BSZPby9MvPzy/a+3g+3ElXxoHCuYTjIQxJXTDdcKvj7fnnIQISJr7ByTgh8KsN2MHtZYaHfj&#10;E13LWIsUwqFABSbGvpAyVIYshonriRP37bzFmKCvpfZ4S+G2k7Mse5YWG04NBnvaG6ra8mIV5Jn9&#10;aNuX2THY+X26MPuDe+3PSj2Oh90KRKQh/ov/3O9awTKNTV/SD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pE33BAAAA2wAAAA8AAAAAAAAAAAAAAAAAmAIAAGRycy9kb3du&#10;cmV2LnhtbFBLBQYAAAAABAAEAPUAAACGAwAAAAA=&#10;" filled="f" stroked="f">
                <v:textbox style="mso-fit-shape-to-text:t">
                  <w:txbxContent>
                    <w:p w:rsidR="00BE3893" w:rsidRDefault="00BE3893" w:rsidP="00BE3893">
                      <w:r w:rsidRPr="00ED7836">
                        <w:rPr>
                          <w:position w:val="-10"/>
                        </w:rPr>
                        <w:object w:dxaOrig="220" w:dyaOrig="260">
                          <v:shape id="_x0000_i1064" type="#_x0000_t75" style="width:11.25pt;height:12.75pt" o:ole="">
                            <v:imagedata r:id="rId62" o:title=""/>
                          </v:shape>
                          <o:OLEObject Type="Embed" ProgID="Equation.3" ShapeID="_x0000_i1064" DrawAspect="Content" ObjectID="_1543922513" r:id="rId63"/>
                        </w:object>
                      </w:r>
                    </w:p>
                  </w:txbxContent>
                </v:textbox>
              </v:shape>
              <v:shape id="Text Box 115" o:spid="_x0000_s1073" type="#_x0000_t202" style="position:absolute;left:10289;top:12613;width:592;height:39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W25sMA&#10;AADbAAAADwAAAGRycy9kb3ducmV2LnhtbESPwW7CMBBE70j8g7WVegMHVFoIGIQoSL2VBj5gFS9x&#10;mngdxS4Evh5XQuI4mpk3msWqs7U4U+tLxwpGwwQEce50yYWC42E3mILwAVlj7ZgUXMnDatnvLTDV&#10;7sI/dM5CISKEfYoKTAhNKqXPDVn0Q9cQR+/kWoshyraQusVLhNtajpPkXVosOS4YbGhjKK+yP6tg&#10;mtjvqpqN996+3UYTs/l02+ZXqdeXbj0HEagLz/Cj/aUVfMz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W25sMAAADbAAAADwAAAAAAAAAAAAAAAACYAgAAZHJzL2Rv&#10;d25yZXYueG1sUEsFBgAAAAAEAAQA9QAAAIgDAAAAAA==&#10;" filled="f" stroked="f">
                <v:textbox style="mso-fit-shape-to-text:t">
                  <w:txbxContent>
                    <w:p w:rsidR="00BE3893" w:rsidRDefault="00BE3893" w:rsidP="00BE3893">
                      <w:r w:rsidRPr="00ED7836">
                        <w:rPr>
                          <w:position w:val="-4"/>
                        </w:rPr>
                        <w:object w:dxaOrig="320" w:dyaOrig="260">
                          <v:shape id="_x0000_i1065" type="#_x0000_t75" style="width:15pt;height:12.75pt" o:ole="">
                            <v:imagedata r:id="rId64" o:title=""/>
                          </v:shape>
                          <o:OLEObject Type="Embed" ProgID="Equation.3" ShapeID="_x0000_i1065" DrawAspect="Content" ObjectID="_1543922514" r:id="rId65"/>
                        </w:object>
                      </w:r>
                    </w:p>
                  </w:txbxContent>
                </v:textbox>
              </v:shape>
              <v:shape id="Text Box 116" o:spid="_x0000_s1074" type="#_x0000_t202" style="position:absolute;left:9879;top:11633;width:642;height:49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pvXMIA&#10;AADbAAAADwAAAGRycy9kb3ducmV2LnhtbESP3YrCMBSE7xd8h3AE79ZUUXG7RhF/YO/82X2AQ3Ns&#10;apuT0kSt+/RGELwcZr4ZZrZobSWu1PjCsYJBPwFBnDldcK7g73f7OQXhA7LGyjEpuJOHxbzzMcNU&#10;uxsf6HoMuYgl7FNUYEKoUyl9Zsii77uaOHon11gMUTa51A3eYrmt5DBJJtJiwXHBYE0rQ1l5vFgF&#10;08TuyvJruPd29D8Ym9XabeqzUr1uu/wGEagN7/CL/tFPDp5f4g+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Sm9cwgAAANsAAAAPAAAAAAAAAAAAAAAAAJgCAABkcnMvZG93&#10;bnJldi54bWxQSwUGAAAAAAQABAD1AAAAhwMAAAAA&#10;" filled="f" stroked="f">
                <v:textbox style="mso-fit-shape-to-text:t">
                  <w:txbxContent>
                    <w:p w:rsidR="00BE3893" w:rsidRDefault="00BE3893" w:rsidP="00BE3893">
                      <w:r w:rsidRPr="00ED7836">
                        <w:rPr>
                          <w:position w:val="-10"/>
                        </w:rPr>
                        <w:object w:dxaOrig="360" w:dyaOrig="340">
                          <v:shape id="_x0000_i1066" type="#_x0000_t75" style="width:18pt;height:18pt" o:ole="">
                            <v:imagedata r:id="rId66" o:title=""/>
                          </v:shape>
                          <o:OLEObject Type="Embed" ProgID="Equation.3" ShapeID="_x0000_i1066" DrawAspect="Content" ObjectID="_1543922515" r:id="rId67"/>
                        </w:object>
                      </w:r>
                    </w:p>
                  </w:txbxContent>
                </v:textbox>
              </v:shape>
              <v:shape id="Text Box 117" o:spid="_x0000_s1075" type="#_x0000_t202" style="position:absolute;left:9879;top:12473;width:469;height:37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bKx8IA&#10;AADbAAAADwAAAGRycy9kb3ducmV2LnhtbESP3WrCQBSE7wXfYTkF73QTsWKjq4g/0Dv/+gCH7DGb&#10;Jns2ZFdN+/RuoeDlMPPNMItVZ2txp9aXjhWkowQEce50yYWCr8t+OAPhA7LG2jEp+CEPq2W/t8BM&#10;uwef6H4OhYgl7DNUYEJoMil9bsiiH7mGOHpX11oMUbaF1C0+Yrmt5ThJptJiyXHBYEMbQ3l1vlkF&#10;s8QequpjfPR28pu+m83W7ZpvpQZv3XoOIlAXXuF/+lNHLoW/L/E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srHwgAAANsAAAAPAAAAAAAAAAAAAAAAAJgCAABkcnMvZG93&#10;bnJldi54bWxQSwUGAAAAAAQABAD1AAAAhwMAAAAA&#10;" filled="f" stroked="f">
                <v:textbox style="mso-fit-shape-to-text:t">
                  <w:txbxContent>
                    <w:p w:rsidR="00BE3893" w:rsidRDefault="00BE3893" w:rsidP="00BE3893">
                      <w:r w:rsidRPr="00ED7836">
                        <w:rPr>
                          <w:position w:val="-4"/>
                        </w:rPr>
                        <w:object w:dxaOrig="180" w:dyaOrig="200">
                          <v:shape id="_x0000_i1067" type="#_x0000_t75" style="width:9pt;height:9.75pt" o:ole="">
                            <v:imagedata r:id="rId68" o:title=""/>
                          </v:shape>
                          <o:OLEObject Type="Embed" ProgID="Equation.3" ShapeID="_x0000_i1067" DrawAspect="Content" ObjectID="_1543922516" r:id="rId69"/>
                        </w:object>
                      </w:r>
                    </w:p>
                  </w:txbxContent>
                </v:textbox>
              </v:shape>
              <v:shape id="Text Box 118" o:spid="_x0000_s1076" type="#_x0000_t202" style="position:absolute;left:10224;top:12215;width:540;height:10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<v:textbox>
                  <w:txbxContent>
                    <w:p w:rsidR="00BE3893" w:rsidRPr="00145338" w:rsidRDefault="00BE3893" w:rsidP="00BE3893">
                      <w:pPr>
                        <w:rPr>
                          <w:rFonts w:ascii="Times New Roman" w:hAnsi="Times New Roman" w:cs="Times New Roman"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  <w:lang w:val="en-US"/>
                        </w:rPr>
                        <w:t>.</w:t>
                      </w:r>
                    </w:p>
                  </w:txbxContent>
                </v:textbox>
              </v:shape>
              <v:shape id="Text Box 119" o:spid="_x0000_s1077" type="#_x0000_t202" style="position:absolute;left:9129;top:12224;width:36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<v:textbox>
                  <w:txbxContent>
                    <w:p w:rsidR="00BE3893" w:rsidRPr="00F61903" w:rsidRDefault="00BE3893" w:rsidP="00BE3893">
                      <w:pPr>
                        <w:rPr>
                          <w:rFonts w:ascii="Times New Roman" w:hAnsi="Times New Roman" w:cs="Times New Roman"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  <w:lang w:val="en-US"/>
                        </w:rPr>
                        <w:t>.</w:t>
                      </w:r>
                    </w:p>
                  </w:txbxContent>
                </v:textbox>
              </v:shape>
            </v:group>
            <v:shape id="Text Box 120" o:spid="_x0000_s1078" type="#_x0000_t202" style="position:absolute;left:8694;top:12592;width:1663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<v:textbox>
                <w:txbxContent>
                  <w:p w:rsidR="00BE3893" w:rsidRPr="00ED7836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1-chizma</w:t>
                    </w:r>
                  </w:p>
                </w:txbxContent>
              </v:textbox>
            </v:shape>
            <w10:wrap type="square"/>
          </v:group>
        </w:pict>
      </w:r>
      <w:proofErr w:type="gramStart"/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proofErr w:type="gramEnd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qoida sifatida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chiquvchi nurlarni olaylik.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ng har bir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ning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OM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rida yotuvch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M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siga mos keladi. Natijada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:X—&gt;Y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kslantirishga ega bo’lamiz. Bu akslantirish o’zaro bir qiymatli akslantirish bo’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</w:t>
      </w:r>
      <w:proofErr w:type="gramEnd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X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→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iektiv akslantirish bo’lsin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en-US"/>
        </w:rPr>
        <w:t>2</w:t>
      </w: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proofErr w:type="gramStart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</w:t>
      </w:r>
      <w:proofErr w:type="gram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zaro bir qiymatli akslantirish berilgan va 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nda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 uchu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f(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)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s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 U holda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-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y)=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qonuni bilan bajarilga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--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Y→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g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teskari akslan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iektiv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kslantirish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-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kslantirish mavjud ham biektiv bo’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3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sh bo’lmagan ixtiyori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 o’z-o’ziga bir qiymatli akslanritish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to’plamni  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kslanritish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biror almashtirishi bo’lsin, unga teskari </w:t>
      </w:r>
    </w:p>
    <w:p w:rsid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-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kslantirish, ya’ni har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x'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X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ni uning asl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ga o’tkazadigan akslantirish ham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almashtirishi bo’ladi. U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ga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teskari 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.</w:t>
      </w:r>
    </w:p>
    <w:p w:rsidR="00BE3893" w:rsidRPr="003F078D" w:rsidRDefault="003F078D" w:rsidP="003F078D">
      <w:pPr>
        <w:tabs>
          <w:tab w:val="left" w:pos="1108"/>
        </w:tabs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ab/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gar biror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 uchun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(x)=x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a, ya’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da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 o’z-o’ziga o’tsa, u holda bunday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ni 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qo’zgalmas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yoki </w: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invariant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element dey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lastRenderedPageBreak/>
        <w:t>4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ga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ixtiyoriy elementi uchu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(x)=x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a, u hol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f:X—&gt;X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n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ayniy 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yiladi v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E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lan belgilan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6-masala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73"/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kislik nuqtalarini shu tekislik nuqtalariga almashtiraylik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kislik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 berilgan bo’lsin. Tekislikning har bi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 nisbatan simmetrik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M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 topiladi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hunday qilib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f: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73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→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73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mashtirishga ega bo’lamiz. (52-chizma).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noProof/>
          <w:sz w:val="28"/>
          <w:szCs w:val="28"/>
        </w:rPr>
      </w:r>
      <w:r w:rsidRPr="003F078D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69" o:spid="_x0000_s1079" editas="canvas" style="width:315pt;height:126pt;mso-position-horizontal-relative:char;mso-position-vertical-relative:line" coordsize="40005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">
            <v:shape id="_x0000_s1080" type="#_x0000_t75" style="position:absolute;width:40005;height:16002;visibility:visible">
              <v:fill o:detectmouseclick="t"/>
              <v:path o:connecttype="none"/>
            </v:shape>
            <v:shape id="AutoShape 4" o:spid="_x0000_s1081" type="#_x0000_t7" style="position:absolute;top:889;width:40005;height:115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b+gMQA&#10;AADbAAAADwAAAGRycy9kb3ducmV2LnhtbESPQWvCQBSE7wX/w/KEXkQ3FrGSugltQVq9NVro8ZF9&#10;TaLZt2F3a+K/dwWhx2Hmm2HW+WBacSbnG8sK5rMEBHFpdcOVgsN+M12B8AFZY2uZFFzIQ56NHtaY&#10;atvzF52LUIlYwj5FBXUIXSqlL2sy6Ge2I47er3UGQ5SuktphH8tNK5+SZCkNNhwXauzovabyVPwZ&#10;BQtf7LZ9sVn0Hz/fx62fT1zzNlHqcTy8voAINIT/8J3+1JF7htuX+AN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m/oDEAAAA2wAAAA8AAAAAAAAAAAAAAAAAmAIAAGRycy9k&#10;b3ducmV2LnhtbFBLBQYAAAAABAAEAPUAAACJAwAAAAA=&#10;" adj="6106" fillcolor="silver"/>
            <v:shape id="Text Box 5" o:spid="_x0000_s1082" type="#_x0000_t202" style="position:absolute;left:16217;top:5867;width:2979;height:2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XZwL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tj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hdnAvwAAANsAAAAPAAAAAAAAAAAAAAAAAJgCAABkcnMvZG93bnJl&#10;di54bWxQSwUGAAAAAAQABAD1AAAAhAMAAAAA&#10;" filled="f" stroked="f">
              <v:textbox style="mso-fit-shape-to-text:t">
                <w:txbxContent>
                  <w:p w:rsidR="00BE3893" w:rsidRDefault="00BE3893" w:rsidP="00BE3893">
                    <w:r w:rsidRPr="00F61903">
                      <w:rPr>
                        <w:rFonts w:ascii="Times New Roman" w:hAnsi="Times New Roman" w:cs="Times New Roman"/>
                        <w:position w:val="-2"/>
                        <w:sz w:val="28"/>
                        <w:szCs w:val="28"/>
                      </w:rPr>
                      <w:object w:dxaOrig="180" w:dyaOrig="180">
                        <v:shape id="_x0000_i1068" type="#_x0000_t75" style="width:9pt;height:9pt" o:ole="">
                          <v:imagedata r:id="rId70" o:title=""/>
                        </v:shape>
                        <o:OLEObject Type="Embed" ProgID="Equation.3" ShapeID="_x0000_i1068" DrawAspect="Content" ObjectID="_1543922517" r:id="rId71"/>
                      </w:object>
                    </w:r>
                  </w:p>
                </w:txbxContent>
              </v:textbox>
            </v:shape>
            <v:line id="Line 6" o:spid="_x0000_s1083" style="position:absolute;visibility:visible" from="13335,4445" to="21545,9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<v:line id="Line 7" o:spid="_x0000_s1084" style="position:absolute;flip:y;visibility:visible" from="10255,3556" to="25647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<v:line id="Line 8" o:spid="_x0000_s1085" style="position:absolute;visibility:visible" from="10255,5264" to="26676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<v:shape id="Text Box 9" o:spid="_x0000_s1086" type="#_x0000_t202" style="position:absolute;left:10236;top:2419;width:4077;height:316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pTdMUA&#10;AADbAAAADwAAAGRycy9kb3ducmV2LnhtbESPQUsDMRSE70L/Q3iFXsRmW1jRtWkRS6G30q2i3p6b&#10;193QzUu6SbfrvzeC4HGYmW+YxWqwreipC8axgtk0A0FcOW24VvB62Nw9gAgRWWPrmBR8U4DVcnSz&#10;wEK7K++pL2MtEoRDgQqaGH0hZagashimzhMn7+g6izHJrpa6w2uC21bOs+xeWjScFhr09NJQdSov&#10;VkG//qrd7ft559/23nzkfV6ax0+lJuPh+QlEpCH+h//aW60gn8Pvl/QD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elN0xQAAANsAAAAPAAAAAAAAAAAAAAAAAJgCAABkcnMv&#10;ZG93bnJldi54bWxQSwUGAAAAAAQABAD1AAAAigMAAAAA&#10;" filled="f" fillcolor="#969696" stroked="f">
              <v:textbox style="mso-fit-shape-to-text:t">
                <w:txbxContent>
                  <w:p w:rsidR="00BE3893" w:rsidRDefault="00BE3893" w:rsidP="00BE3893">
                    <w:r w:rsidRPr="006B3E25">
                      <w:rPr>
                        <w:position w:val="-10"/>
                      </w:rPr>
                      <w:object w:dxaOrig="360" w:dyaOrig="340">
                        <v:shape id="_x0000_i1069" type="#_x0000_t75" style="width:18pt;height:18pt" o:ole="">
                          <v:imagedata r:id="rId72" o:title=""/>
                        </v:shape>
                        <o:OLEObject Type="Embed" ProgID="Equation.3" ShapeID="_x0000_i1069" DrawAspect="Content" ObjectID="_1543922518" r:id="rId73"/>
                      </w:object>
                    </w:r>
                  </w:p>
                </w:txbxContent>
              </v:textbox>
            </v:shape>
            <v:shape id="Text Box 10" o:spid="_x0000_s1087" type="#_x0000_t202" style="position:absolute;left:16218;top:4966;width:3435;height:267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jdbM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WwK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43Wz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A338FE">
                      <w:rPr>
                        <w:position w:val="-6"/>
                      </w:rPr>
                      <w:object w:dxaOrig="240" w:dyaOrig="279">
                        <v:shape id="_x0000_i1070" type="#_x0000_t75" style="width:12.75pt;height:14.25pt" o:ole="">
                          <v:imagedata r:id="rId74" o:title=""/>
                        </v:shape>
                        <o:OLEObject Type="Embed" ProgID="Equation.3" ShapeID="_x0000_i1070" DrawAspect="Content" ObjectID="_1543922519" r:id="rId75"/>
                      </w:object>
                    </w:r>
                  </w:p>
                </w:txbxContent>
              </v:textbox>
            </v:shape>
            <v:line id="Line 11" o:spid="_x0000_s1088" style="position:absolute;flip:y;visibility:visible" from="13335,3556" to="25647,4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<v:line id="Line 12" o:spid="_x0000_s1089" style="position:absolute;flip:y;visibility:visible" from="10255,9779" to="21545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<v:shape id="Text Box 13" o:spid="_x0000_s1090" type="#_x0000_t202" style="position:absolute;left:20516;top:8470;width:4376;height:332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A338FE">
                      <w:rPr>
                        <w:position w:val="-10"/>
                      </w:rPr>
                      <w:object w:dxaOrig="400" w:dyaOrig="380">
                        <v:shape id="_x0000_i1071" type="#_x0000_t75" style="width:20.25pt;height:18.75pt" o:ole="">
                          <v:imagedata r:id="rId76" o:title=""/>
                        </v:shape>
                        <o:OLEObject Type="Embed" ProgID="Equation.3" ShapeID="_x0000_i1071" DrawAspect="Content" ObjectID="_1543922520" r:id="rId77"/>
                      </w:object>
                    </w:r>
                  </w:p>
                </w:txbxContent>
              </v:textbox>
            </v:shape>
            <v:shape id="Text Box 14" o:spid="_x0000_s1091" type="#_x0000_t202" style="position:absolute;left:24619;top:1778;width:4235;height:316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A338FE">
                      <w:rPr>
                        <w:position w:val="-10"/>
                      </w:rPr>
                      <w:object w:dxaOrig="380" w:dyaOrig="340">
                        <v:shape id="_x0000_i1072" type="#_x0000_t75" style="width:18.75pt;height:18pt" o:ole="">
                          <v:imagedata r:id="rId78" o:title=""/>
                        </v:shape>
                        <o:OLEObject Type="Embed" ProgID="Equation.3" ShapeID="_x0000_i1072" DrawAspect="Content" ObjectID="_1543922521" r:id="rId79"/>
                      </w:object>
                    </w:r>
                  </w:p>
                </w:txbxContent>
              </v:textbox>
            </v:shape>
            <v:shape id="Text Box 15" o:spid="_x0000_s1092" type="#_x0000_t202" style="position:absolute;left:6801;top:8890;width:4553;height:332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134CEC">
                      <w:rPr>
                        <w:position w:val="-10"/>
                      </w:rPr>
                      <w:object w:dxaOrig="420" w:dyaOrig="380">
                        <v:shape id="_x0000_i1073" type="#_x0000_t75" style="width:21.75pt;height:18.75pt" o:ole="">
                          <v:imagedata r:id="rId80" o:title=""/>
                        </v:shape>
                        <o:OLEObject Type="Embed" ProgID="Equation.3" ShapeID="_x0000_i1073" DrawAspect="Content" ObjectID="_1543922522" r:id="rId81"/>
                      </w:object>
                    </w:r>
                  </w:p>
                </w:txbxContent>
              </v:textbox>
            </v:shape>
            <v:shape id="Text Box 16" o:spid="_x0000_s1093" type="#_x0000_t202" style="position:absolute;left:7918;top:3473;width:3607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qhsQA&#10;AADbAAAADwAAAGRycy9kb3ducmV2LnhtbESP0WrCQBRE3wv+w3IF3+rGYIqmrkG0hb61aj/gkr1m&#10;Y7J3Q3Zr0n59t1DwcZiZM8ymGG0rbtT72rGCxTwBQVw6XXOl4PP8+rgC4QOyxtYxKfgmD8V28rDB&#10;XLuBj3Q7hUpECPscFZgQulxKXxqy6OeuI47exfUWQ5R9JXWPQ4TbVqZJ8iQt1hwXDHa0N1Q2py+r&#10;YJXY96ZZpx/eLn8Wmdkf3Et3VWo2HXfPIAKN4R7+b79pBdka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6ob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134CEC">
                      <w:rPr>
                        <w:position w:val="-6"/>
                      </w:rPr>
                      <w:object w:dxaOrig="279" w:dyaOrig="279">
                        <v:shape id="_x0000_i1074" type="#_x0000_t75" style="width:14.25pt;height:14.25pt" o:ole="">
                          <v:imagedata r:id="rId82" o:title=""/>
                        </v:shape>
                        <o:OLEObject Type="Embed" ProgID="Equation.3" ShapeID="_x0000_i1074" DrawAspect="Content" ObjectID="_1543922523" r:id="rId83"/>
                      </w:object>
                    </w:r>
                  </w:p>
                </w:txbxContent>
              </v:textbox>
            </v:shape>
            <v:shape id="Text Box 17" o:spid="_x0000_s1094" type="#_x0000_t202" style="position:absolute;left:25743;top:7918;width:3759;height:283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134CEC">
                      <w:rPr>
                        <w:position w:val="-6"/>
                      </w:rPr>
                      <w:object w:dxaOrig="320" w:dyaOrig="320">
                        <v:shape id="_x0000_i1075" type="#_x0000_t75" style="width:15pt;height:15pt" o:ole="">
                          <v:imagedata r:id="rId84" o:title=""/>
                        </v:shape>
                        <o:OLEObject Type="Embed" ProgID="Equation.3" ShapeID="_x0000_i1075" DrawAspect="Content" ObjectID="_1543922524" r:id="rId85"/>
                      </w:object>
                    </w:r>
                  </w:p>
                </w:txbxContent>
              </v:textbox>
            </v:shape>
            <v:shape id="Text Box 18" o:spid="_x0000_s1095" type="#_x0000_t202" style="position:absolute;left:10255;top:13335;width:11462;height:26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<v:textbox>
                <w:txbxContent>
                  <w:p w:rsidR="00BE3893" w:rsidRPr="00134CEC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2-chizma</w:t>
                    </w:r>
                  </w:p>
                </w:txbxContent>
              </v:textbox>
            </v:shape>
            <v:shape id="Text Box 19" o:spid="_x0000_s1096" type="#_x0000_t202" style="position:absolute;left:33858;top:1778;width:3436;height:2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ySs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rBKIX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2LJKwgAAANsAAAAPAAAAAAAAAAAAAAAAAJgCAABkcnMvZG93&#10;bnJldi54bWxQSwUGAAAAAAQABAD1AAAAhwMAAAAA&#10;" filled="f" stroked="f">
              <v:textbox style="mso-fit-shape-to-text:t">
                <w:txbxContent>
                  <w:p w:rsidR="00BE3893" w:rsidRDefault="00BE3893" w:rsidP="00BE3893">
                    <w:r w:rsidRPr="00134CEC">
                      <w:rPr>
                        <w:position w:val="-6"/>
                      </w:rPr>
                      <w:object w:dxaOrig="240" w:dyaOrig="220">
                        <v:shape id="_x0000_i1076" type="#_x0000_t75" style="width:12.75pt;height:11.25pt" o:ole="">
                          <v:imagedata r:id="rId86" o:title=""/>
                        </v:shape>
                        <o:OLEObject Type="Embed" ProgID="Equation.3" ShapeID="_x0000_i1076" DrawAspect="Content" ObjectID="_1543922525" r:id="rId87"/>
                      </w:object>
                    </w:r>
                  </w:p>
                </w:txbxContent>
              </v:textbox>
            </v:shape>
            <v:shape id="Text Box 20" o:spid="_x0000_s1097" type="#_x0000_t202" style="position:absolute;left:24288;top:120;width:2286;height:60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>
                <w:txbxContent>
                  <w:p w:rsidR="00BE3893" w:rsidRPr="009A3D6B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21" o:spid="_x0000_s1098" type="#_x0000_t202" style="position:absolute;left:20288;top:6273;width:2286;height:60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>
                <w:txbxContent>
                  <w:p w:rsidR="00BE3893" w:rsidRPr="009A3D6B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22" o:spid="_x0000_s1099" type="#_x0000_t202" style="position:absolute;left:9144;top:7200;width:3429;height:60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<v:textbox>
                <w:txbxContent>
                  <w:p w:rsidR="00BE3893" w:rsidRPr="009A3D6B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23" o:spid="_x0000_s1100" type="#_x0000_t202" style="position:absolute;left:12096;top:939;width:2286;height:50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<v:textbox>
                <w:txbxContent>
                  <w:p w:rsidR="00BE3893" w:rsidRPr="009A3C7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24" o:spid="_x0000_s1101" type="#_x0000_t202" style="position:absolute;left:9144;top:1866;width:2286;height:50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<v:textbox>
                <w:txbxContent>
                  <w:p w:rsidR="00BE3893" w:rsidRPr="009A3C7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25" o:spid="_x0000_s1102" type="#_x0000_t202" style="position:absolute;left:25336;top:6191;width:2286;height:50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<v:textbox>
                <w:txbxContent>
                  <w:p w:rsidR="00BE3893" w:rsidRPr="009A3C73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shape id="Поле 46" o:spid="_x0000_s1103" type="#_x0000_t202" style="position:absolute;left:0;text-align:left;margin-left:104pt;margin-top:14.55pt;width:32.45pt;height:22.2pt;z-index:25166950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" filled="f" stroked="f">
            <v:textbox style="mso-fit-shape-to-text:t">
              <w:txbxContent>
                <w:p w:rsidR="00BE3893" w:rsidRDefault="00BE3893" w:rsidP="00BE3893">
                  <w:r w:rsidRPr="009A77AF">
                    <w:rPr>
                      <w:position w:val="-4"/>
                    </w:rPr>
                    <w:object w:dxaOrig="360" w:dyaOrig="300">
                      <v:shape id="_x0000_i1077" type="#_x0000_t75" style="width:18pt;height:15pt" o:ole="">
                        <v:imagedata r:id="rId88" o:title=""/>
                      </v:shape>
                      <o:OLEObject Type="Embed" ProgID="Equation.3" ShapeID="_x0000_i1077" DrawAspect="Content" ObjectID="_1543922526" r:id="rId89"/>
                    </w:object>
                  </w:r>
                </w:p>
              </w:txbxContent>
            </v:textbox>
          </v:shape>
        </w:pict>
      </w:r>
      <w:r w:rsidRPr="003F078D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shape id="Поле 45" o:spid="_x0000_s1104" type="#_x0000_t202" style="position:absolute;left:0;text-align:left;margin-left:162.85pt;margin-top:91.95pt;width:17.25pt;height:47.6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" filled="f" stroked="f">
            <v:textbox>
              <w:txbxContent>
                <w:p w:rsidR="00BE3893" w:rsidRPr="00E128EA" w:rsidRDefault="00BE3893" w:rsidP="00BE3893">
                  <w:pPr>
                    <w:rPr>
                      <w:rFonts w:ascii="Times New Roman" w:hAnsi="Times New Roman" w:cs="Times New Roman"/>
                      <w:sz w:val="56"/>
                      <w:szCs w:val="5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56"/>
                      <w:szCs w:val="56"/>
                      <w:lang w:val="en-US"/>
                    </w:rPr>
                    <w:t>.</w:t>
                  </w:r>
                </w:p>
              </w:txbxContent>
            </v:textbox>
          </v:shape>
        </w:pict>
      </w:r>
      <w:r w:rsidRPr="003F078D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shape id="Поле 44" o:spid="_x0000_s1105" type="#_x0000_t202" style="position:absolute;left:0;text-align:left;margin-left:102pt;margin-top:4.05pt;width:18pt;height: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" filled="f" stroked="f">
            <v:textbox>
              <w:txbxContent>
                <w:p w:rsidR="00BE3893" w:rsidRPr="00E128EA" w:rsidRDefault="00BE3893" w:rsidP="00BE3893">
                  <w:pPr>
                    <w:rPr>
                      <w:rFonts w:ascii="Times New Roman" w:hAnsi="Times New Roman" w:cs="Times New Roman"/>
                      <w:sz w:val="56"/>
                      <w:szCs w:val="5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56"/>
                      <w:szCs w:val="56"/>
                      <w:lang w:val="en-US"/>
                    </w:rPr>
                    <w:t>.</w:t>
                  </w:r>
                </w:p>
              </w:txbxContent>
            </v:textbox>
          </v:shape>
        </w:pict>
      </w:r>
      <w:r w:rsidRPr="003F078D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group id="Полотно 43" o:spid="_x0000_s1106" editas="canvas" style="position:absolute;left:0;text-align:left;margin-left:0;margin-top:19.8pt;width:198.4pt;height:117.15pt;z-index:251661312" coordsize="25196,14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">
            <v:shape id="_x0000_s1107" type="#_x0000_t75" style="position:absolute;width:25196;height:14878;visibility:visible">
              <v:fill o:detectmouseclick="t"/>
              <v:path o:connecttype="none"/>
            </v:shape>
            <v:line id="Line 62" o:spid="_x0000_s1108" style="position:absolute;flip:y;visibility:visible" from="3289,1485" to="14211,8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CFL8AAADbAAAADwAAAGRycy9kb3ducmV2LnhtbERPTYvCMBC9L/gfwgje1lQF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ZBCFL8AAADbAAAADwAAAAAAAAAAAAAAAACh&#10;AgAAZHJzL2Rvd25yZXYueG1sUEsFBgAAAAAEAAQA+QAAAI0DAAAAAA==&#10;" strokeweight="1.5pt"/>
            <v:line id="Line 63" o:spid="_x0000_s1109" style="position:absolute;visibility:visible" from="14211,1485" to="21863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<v:line id="Line 64" o:spid="_x0000_s1110" style="position:absolute;visibility:visible" from="3289,8185" to="21863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5z4s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c+LDAAAA2wAAAA8AAAAAAAAAAAAA&#10;AAAAoQIAAGRycy9kb3ducmV2LnhtbFBLBQYAAAAABAAEAPkAAACRAwAAAAA=&#10;" strokeweight="1.5pt"/>
            <v:shape id="Text Box 65" o:spid="_x0000_s1111" type="#_x0000_t202" style="position:absolute;left:438;top:7004;width:3759;height:252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c4zMQA&#10;AADbAAAADwAAAGRycy9kb3ducmV2LnhtbESPzW7CMBCE70i8g7VIvYHDTysIGFTRInErDTzAKl7i&#10;kHgdxS6kffoaCYnjaGa+0aw2na3FlVpfOlYwHiUgiHOnSy4UnI674RyED8gaa8ek4Jc8bNb93gpT&#10;7W78TdcsFCJC2KeowITQpFL63JBFP3INcfTOrrUYomwLqVu8Rbit5SRJ3qTFkuOCwYa2hvIq+7EK&#10;5on9qqrF5ODt7G/8arYf7rO5KPUy6N6XIAJ14Rl+tPdawXQK9y/x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nOMz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9A77AF">
                      <w:rPr>
                        <w:position w:val="-4"/>
                      </w:rPr>
                      <w:object w:dxaOrig="320" w:dyaOrig="260">
                        <v:shape id="_x0000_i1078" type="#_x0000_t75" style="width:15pt;height:12.75pt" o:ole="">
                          <v:imagedata r:id="rId90" o:title=""/>
                        </v:shape>
                        <o:OLEObject Type="Embed" ProgID="Equation.3" ShapeID="_x0000_i1078" DrawAspect="Content" ObjectID="_1543922527" r:id="rId91"/>
                      </w:object>
                    </w:r>
                  </w:p>
                </w:txbxContent>
              </v:textbox>
            </v:shape>
            <v:shape id="Text Box 66" o:spid="_x0000_s1112" type="#_x0000_t202" style="position:absolute;left:20948;top:10521;width:4248;height:282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9A77AF">
                      <w:rPr>
                        <w:position w:val="-4"/>
                      </w:rPr>
                      <w:object w:dxaOrig="380" w:dyaOrig="300">
                        <v:shape id="_x0000_i1079" type="#_x0000_t75" style="width:18.75pt;height:15pt" o:ole="">
                          <v:imagedata r:id="rId92" o:title=""/>
                        </v:shape>
                        <o:OLEObject Type="Embed" ProgID="Equation.3" ShapeID="_x0000_i1079" DrawAspect="Content" ObjectID="_1543922528" r:id="rId93"/>
                      </w:object>
                    </w:r>
                  </w:p>
                </w:txbxContent>
              </v:textbox>
            </v:shape>
            <v:shape id="Text Box 67" o:spid="_x0000_s1113" type="#_x0000_t202" style="position:absolute;left:7378;top:2019;width:3283;height:38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BE3893" w:rsidRPr="009A77AF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f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68" o:spid="_x0000_s1114" type="#_x0000_t202" style="position:absolute;left:17494;top:5067;width:3270;height:35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BE3893" w:rsidRPr="009B23DA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f</w:t>
                    </w: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69" o:spid="_x0000_s1115" type="#_x0000_t202" style="position:absolute;left:7016;top:9829;width:7017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BE3893" w:rsidRPr="009B23DA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f=f</w:t>
                    </w: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  <w:r w:rsidRPr="009B23DA">
                      <w:rPr>
                        <w:rFonts w:ascii="Times New Roman" w:hAnsi="Times New Roman" w:cs="Times New Roman"/>
                        <w:b w:val="0"/>
                        <w:position w:val="-2"/>
                        <w:sz w:val="28"/>
                        <w:szCs w:val="28"/>
                        <w:vertAlign w:val="subscript"/>
                        <w:lang w:val="en-US"/>
                      </w:rPr>
                      <w:object w:dxaOrig="160" w:dyaOrig="160">
                        <v:shape id="_x0000_i1080" type="#_x0000_t75" style="width:9pt;height:9pt" o:ole="">
                          <v:imagedata r:id="rId94" o:title=""/>
                        </v:shape>
                        <o:OLEObject Type="Embed" ProgID="Equation.3" ShapeID="_x0000_i1080" DrawAspect="Content" ObjectID="_1543922529" r:id="rId95"/>
                      </w:object>
                    </w: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f</w:t>
                    </w: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70" o:spid="_x0000_s1116" type="#_x0000_t202" style="position:absolute;left:2184;top:11449;width:9836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<v:textbox>
                <w:txbxContent>
                  <w:p w:rsidR="00BE3893" w:rsidRPr="009B23DA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9B23D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3-chizma</w:t>
                    </w:r>
                  </w:p>
                </w:txbxContent>
              </v:textbox>
            </v:shape>
            <v:shape id="Text Box 71" o:spid="_x0000_s1117" type="#_x0000_t202" style="position:absolute;left:2089;top:4743;width:2190;height:4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<v:textbox>
                <w:txbxContent>
                  <w:p w:rsidR="00BE3893" w:rsidRPr="00E128EA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line id="Line 72" o:spid="_x0000_s1118" style="position:absolute;flip:y;visibility:visible" from="3282,1498" to="14211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ynb8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7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rKdvxAAAANsAAAAPAAAAAAAAAAAA&#10;AAAAAKECAABkcnMvZG93bnJldi54bWxQSwUGAAAAAAQABAD5AAAAkgMAAAAA&#10;">
              <v:stroke endarrow="block"/>
            </v:line>
            <v:line id="Line 73" o:spid="_x0000_s1119" style="position:absolute;visibility:visible" from="14211,1498" to="21869,1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<v:stroke endarrow="block"/>
            </v:line>
            <v:line id="Line 74" o:spid="_x0000_s1120" style="position:absolute;visibility:visible" from="3282,8197" to="21869,1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<v:stroke endarrow="block"/>
            </v:line>
            <w10:wrap type="square"/>
          </v:group>
        </w:pic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3. Tekislikdagi barcha almashtirishlar to’plamini 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G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ilan belgilaylik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 B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u to’plamga qarashli ixtiyoriy ikkita 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G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mashtirishlar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i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aylik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 Bund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(M)=M'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,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)=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uz-Cyrl-UZ"/>
        </w:rPr>
        <w:t>’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 o’tkazsa (53-chizma), u hold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la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’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tkazuvchi yangi bir f(M)=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uz-Cyrl-UZ"/>
        </w:rPr>
        <w:t>’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almashtirishni hosil qiladi.</w:t>
      </w:r>
    </w:p>
    <w:p w:rsid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5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ga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M)=M’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ni 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M’)=M’’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 o’tkazsa, u hol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f(M)=M’’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uqtag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o’tkazuvch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n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kompozitsiyasi (yoki ko’paytmasi)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yiladi.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iCs/>
          <w:color w:val="000000"/>
          <w:sz w:val="24"/>
          <w:szCs w:val="24"/>
          <w:lang w:val="uz-Cyrl-UZ"/>
        </w:rPr>
        <w:t>=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iCs/>
          <w:color w:val="000000"/>
          <w:sz w:val="24"/>
          <w:szCs w:val="24"/>
          <w:lang w:val="uz-Cyrl-UZ"/>
        </w:rPr>
        <w:t>°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yok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=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ko’rinishda yoziladi.(bunda avval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, so’ngr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ajariladi.)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Isboti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nnig ixtiyoriy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qa nisbatan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immetrik almashtirib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'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topamiz (54-cizma)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kislikda 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3" type="#_x0000_t75" style="width:9.75pt;height:14.25pt" o:ole="">
            <v:imagedata r:id="rId96" o:title=""/>
          </v:shape>
          <o:OLEObject Type="Embed" ProgID="Equation.3" ShapeID="_x0000_i1043" DrawAspect="Content" ObjectID="_1543922492" r:id="rId97"/>
        </w:objec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 qada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parallel ko’ch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'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"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ga o’tkazadi. Bu akslantirishlar ko’paytmas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per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"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ga o’tkazadi. Ya’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(M) = M"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da 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4" type="#_x0000_t75" style="width:9.75pt;height:14.25pt" o:ole="">
            <v:imagedata r:id="rId96" o:title=""/>
          </v:shape>
          <o:OLEObject Type="Embed" ProgID="Equation.3" ShapeID="_x0000_i1044" DrawAspect="Content" ObjectID="_1543922493" r:id="rId98"/>
        </w:objec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 qada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parallel ko’chiris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lastRenderedPageBreak/>
        <w:t xml:space="preserve">nuqtaga o’tkazadi.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qa nisbatan 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simmetrik almashtirish es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N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ga o’tkaz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Ularning ko’paytmasi ya’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 = 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, almashtirish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N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o’tkazadi (54-chizma).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"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B9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N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 Demak bu misold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sym w:font="Symbol" w:char="F0B9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 Umuman almashtirishlar kompozitsiyasi kommutativlik xossasiga ega emas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eorema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ni kupaytirish assotsiativlik qonuniga bo’yso’nadi, ya’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ixtiyoriy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3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 uchun hamma vaqt</w:t>
      </w:r>
    </w:p>
    <w:p w:rsidR="00BE3893" w:rsidRPr="003F078D" w:rsidRDefault="00BE3893" w:rsidP="00BE3893">
      <w:pPr>
        <w:widowControl/>
        <w:shd w:val="clear" w:color="auto" w:fill="FFFFFF"/>
        <w:tabs>
          <w:tab w:val="left" w:pos="4834"/>
        </w:tabs>
        <w:snapToGrid/>
        <w:spacing w:line="360" w:lineRule="auto"/>
        <w:ind w:left="708" w:firstLine="828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3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·(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 xml:space="preserve">2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·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)=(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3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·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 xml:space="preserve">2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)·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(27.1)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tenglik o’rinli bo’ladi.(isbotini  55-chizmadan foydalanib mustaqil isbotlang)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noProof/>
          <w:sz w:val="28"/>
          <w:szCs w:val="28"/>
        </w:rPr>
        <w:pict>
          <v:group id="Группа 25" o:spid="_x0000_s1122" style="position:absolute;margin-left:0;margin-top:11.35pt;width:238.05pt;height:124.1pt;z-index:251666432" coordorigin="1134,6212" coordsize="4761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">
            <v:shape id="Text Box 100" o:spid="_x0000_s1123" type="#_x0000_t202" style="position:absolute;left:1134;top:6212;width:4761;height:19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B/p8QA&#10;AADbAAAADwAAAGRycy9kb3ducmV2LnhtbESP3WoCMRSE7wu+QzhC72pWhW1djSItgkUQ/HmAY3Lc&#10;XdycbJPU3b59IxR6OczMN8xi1dtG3MmH2rGC8SgDQaydqblUcD5tXt5AhIhssHFMCn4owGo5eFpg&#10;YVzHB7ofYykShEOBCqoY20LKoCuyGEauJU7e1XmLMUlfSuOxS3DbyEmW5dJizWmhwpbeK9K347dV&#10;8FH7y5d2023+upvp/SFcu8+9VOp52K/nICL18T/8194aBZMcHl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gf6fEAAAA2wAAAA8AAAAAAAAAAAAAAAAAmAIAAGRycy9k&#10;b3ducmV2LnhtbFBLBQYAAAAABAAEAPUAAACJAwAAAAA=&#10;" stroked="f">
              <v:textbox style="mso-fit-shape-to-text:t">
                <w:txbxContent>
                  <w:p w:rsidR="00BE3893" w:rsidRPr="00F94C1B" w:rsidRDefault="00BE3893" w:rsidP="00BE3893">
                    <w:pPr>
                      <w:shd w:val="clear" w:color="auto" w:fill="FFFFFF"/>
                      <w:jc w:val="center"/>
                    </w:pPr>
                    <w:r>
                      <w:rPr>
                        <w:noProof/>
                      </w:rPr>
                      <w:drawing>
                        <wp:inline distT="0" distB="0" distL="0" distR="0">
                          <wp:extent cx="2839915" cy="1116225"/>
                          <wp:effectExtent l="0" t="0" r="0" b="0"/>
                          <wp:docPr id="122" name="Рисунок 12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5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9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861213" cy="11245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101" o:spid="_x0000_s1124" type="#_x0000_t202" style="position:absolute;left:2964;top:8154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BE3893" w:rsidRPr="00E87BEF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5-chizma</w:t>
                    </w:r>
                  </w:p>
                </w:txbxContent>
              </v:textbox>
            </v:shape>
            <w10:wrap type="square"/>
          </v:group>
        </w:pic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3. Talabalarga gruppa tushunchasi algebradan ma’lum. Bo’sh bo’lmagan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G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va unda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inar munosabat aniqlangan bo’lsin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G,o)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jufti quyidagi uchta shartni (aksiomani) qanoatlantirsa gruppa tashkil qiladi: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. Ixtiyoriy ucht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,</w:t>
      </w:r>
      <w:proofErr w:type="spellStart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,c</w:t>
      </w:r>
      <w:proofErr w:type="spellEnd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G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lementlar uchun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 = (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binar munosabat assotsiativ)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2. Ixtiyori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 uchun shunda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e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 mavjudki, ular uchun: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e = 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neytral element)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3. Ixtiyori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chun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hunday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 mavjudki, ular uchun: 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o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' = e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gebra kursida neytral elementning yagonaligi isbotlan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Geometriyada binar munosabat o’rnida ko’paytma yoki kompozitsiya oli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di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ko’rinishda yoziladi. Neytral element sifati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e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inib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ni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birlik element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b yuritiladi. Simmetrik elementni 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l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mashtirishda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>t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en-US"/>
        </w:rPr>
        <w:t>e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skari element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yiladi. Masalan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lementga teskari element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-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abi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elgilanadi.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group id="Полотно 24" o:spid="_x0000_s1125" editas="canvas" style="position:absolute;left:0;text-align:left;margin-left:270pt;margin-top:27.2pt;width:213.45pt;height:117pt;z-index:251663360" coordsize="2710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">
            <v:shape id="_x0000_s1126" type="#_x0000_t75" style="position:absolute;width:27108;height:14859;visibility:visible">
              <v:fill o:detectmouseclick="t"/>
              <v:path o:connecttype="none"/>
            </v:shape>
            <v:line id="Line 78" o:spid="_x0000_s1127" style="position:absolute;flip:y;visibility:visible" from="1143,2286" to="8001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4XbsMAAADaAAAADwAAAGRycy9kb3ducmV2LnhtbESPT2sCMRTE74LfITyhN00sbP9sjVKl&#10;Fq+1Ij2+bp67q8nLsonu+u1NoeBxmJnfMLNF76y4UBtqzxqmEwWCuPCm5lLD7ns9fgERIrJB65k0&#10;XCnAYj4czDA3vuMvumxjKRKEQ44aqhibXMpQVOQwTHxDnLyDbx3GJNtSmha7BHdWPir1JB3WnBYq&#10;bGhVUXHanp2GT7VZdsfXTK2O2e8+W/b29PFjtX4Y9e9vICL18R7+b2+Mhmf4u5Ju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+F27DAAAA2gAAAA8AAAAAAAAAAAAA&#10;AAAAoQIAAGRycy9kb3ducmV2LnhtbFBLBQYAAAAABAAEAPkAAACRAwAAAAA=&#10;" strokeweight="1.5pt">
              <v:stroke endarrow="block"/>
            </v:line>
            <v:line id="Line 79" o:spid="_x0000_s1128" style="position:absolute;visibility:visible" from="0,10287" to="6858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Of874AAADaAAAADwAAAGRycy9kb3ducmV2LnhtbERPy4rCMBTdC/5DuII7TX0VqUYRwRk3&#10;LqwudHdprm21uSlNRjt/bxaCy8N5L9etqcSTGldaVjAaRiCIM6tLzhWcT7vBHITzyBory6Tgnxys&#10;V93OEhNtX3ykZ+pzEULYJaig8L5OpHRZQQbd0NbEgbvZxqAPsMmlbvAVwk0lx1EUS4Mlh4YCa9oW&#10;lD3SP6NghpM4Px4u/rafXu/tlnj0k/4q1e+1mwUIT63/ij/uvVYQtoYr4QbI1R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05/zvgAAANoAAAAPAAAAAAAAAAAAAAAAAKEC&#10;AABkcnMvZG93bnJldi54bWxQSwUGAAAAAAQABAD5AAAAjAMAAAAA&#10;" strokeweight="1.5pt">
              <v:stroke endarrow="block"/>
            </v:line>
            <v:line id="Line 80" o:spid="_x0000_s1129" style="position:absolute;flip:y;visibility:visible" from="10287,3429" to="1714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0mh8IAAADaAAAADwAAAGRycy9kb3ducmV2LnhtbESPQWsCMRSE74X+h/AK3mpSYaWuRqli&#10;xWtVxONz89xdTV6WTequ/74pFHocZuYbZrbonRV3akPtWcPbUIEgLrypudRw2H++voMIEdmg9Uwa&#10;HhRgMX9+mmFufMdfdN/FUiQIhxw1VDE2uZShqMhhGPqGOHkX3zqMSbalNC12Ce6sHCk1lg5rTgsV&#10;NrSqqLjtvp2Gjdouu+skU6trdj5my97e1ier9eCl/5iCiNTH//Bfe2s0TOD3SroB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0mh8IAAADaAAAADwAAAAAAAAAAAAAA&#10;AAChAgAAZHJzL2Rvd25yZXYueG1sUEsFBgAAAAAEAAQA+QAAAJADAAAAAA==&#10;" strokeweight="1.5pt">
              <v:stroke endarrow="block"/>
            </v:line>
            <v:line id="Line 81" o:spid="_x0000_s1130" style="position:absolute;visibility:visible" from="17145,3429" to="24003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w90MUAAADbAAAADwAAAGRycy9kb3ducmV2LnhtbESPMW/CQAyFd6T+h5MrdYMLLURVmguq&#10;kAosHQgd2s3KmSRtzhflDgj/Hg+V2Gy95/c+56vRdepMQ2g9G5jPElDElbct1wa+Dh/TV1AhIlvs&#10;PJOBKwVYFQ+THDPrL7yncxlrJSEcMjTQxNhnWoeqIYdh5nti0Y5+cBhlHWptB7xIuOv0c5Kk2mHL&#10;0tBgT+uGqr/y5Aws8SWt95/f8bhb/PyOa+L5ptwa8/Q4vr+BijTGu/n/emcFX+jlFxlA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w90MUAAADbAAAADwAAAAAAAAAA&#10;AAAAAAChAgAAZHJzL2Rvd25yZXYueG1sUEsFBgAAAAAEAAQA+QAAAJMDAAAAAA==&#10;" strokeweight="1.5pt">
              <v:stroke endarrow="block"/>
            </v:line>
            <v:line id="Line 82" o:spid="_x0000_s1131" style="position:absolute;flip:y;visibility:visible" from="10287,3429" to="24003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15pcEAAADbAAAADwAAAGRycy9kb3ducmV2LnhtbERP32vCMBB+F/wfwgl7WxOFjtkZZYob&#10;vk5FfLw1t7aaXEqT2e6/XwYD3+7j+3mL1eCsuFEXGs8appkCQVx603Cl4Xh4e3wGESKyQeuZNPxQ&#10;gNVyPFpgYXzPH3Tbx0qkEA4FaqhjbAspQ1mTw5D5ljhxX75zGBPsKmk67FO4s3Km1JN02HBqqLGl&#10;TU3ldf/tNLyr3bq/zHO1ueSfp3w92Ov2bLV+mAyvLyAiDfEu/nfvTJo/hb9f0gFy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XmlwQAAANsAAAAPAAAAAAAAAAAAAAAA&#10;AKECAABkcnMvZG93bnJldi54bWxQSwUGAAAAAAQABAD5AAAAjwMAAAAA&#10;" strokeweight="1.5pt">
              <v:stroke endarrow="block"/>
            </v:line>
            <v:shape id="Text Box 83" o:spid="_x0000_s1132" type="#_x0000_t202" style="position:absolute;left:2286;top:3429;width:3105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6"/>
                      </w:rPr>
                      <w:object w:dxaOrig="200" w:dyaOrig="279">
                        <v:shape id="_x0000_i1081" type="#_x0000_t75" style="width:9.75pt;height:14.25pt" o:ole="">
                          <v:imagedata r:id="rId100" o:title=""/>
                        </v:shape>
                        <o:OLEObject Type="Embed" ProgID="Equation.3" ShapeID="_x0000_i1081" DrawAspect="Content" ObjectID="_1543922530" r:id="rId101"/>
                      </w:object>
                    </w:r>
                  </w:p>
                </w:txbxContent>
              </v:textbox>
            </v:shape>
            <v:shape id="Text Box 84" o:spid="_x0000_s1133" type="#_x0000_t202" style="position:absolute;left:2286;top:6858;width:3277;height:316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6"/>
                      </w:rPr>
                      <w:object w:dxaOrig="220" w:dyaOrig="340">
                        <v:shape id="_x0000_i1082" type="#_x0000_t75" style="width:11.25pt;height:18pt" o:ole="">
                          <v:imagedata r:id="rId102" o:title=""/>
                        </v:shape>
                        <o:OLEObject Type="Embed" ProgID="Equation.3" ShapeID="_x0000_i1082" DrawAspect="Content" ObjectID="_1543922531" r:id="rId103"/>
                      </w:object>
                    </w:r>
                  </w:p>
                </w:txbxContent>
              </v:textbox>
            </v:shape>
            <v:shape id="Text Box 85" o:spid="_x0000_s1134" type="#_x0000_t202" style="position:absolute;left:11912;top:4286;width:3105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6"/>
                      </w:rPr>
                      <w:object w:dxaOrig="200" w:dyaOrig="279">
                        <v:shape id="_x0000_i1083" type="#_x0000_t75" style="width:9.75pt;height:14.25pt" o:ole="">
                          <v:imagedata r:id="rId104" o:title=""/>
                        </v:shape>
                        <o:OLEObject Type="Embed" ProgID="Equation.3" ShapeID="_x0000_i1083" DrawAspect="Content" ObjectID="_1543922532" r:id="rId105"/>
                      </w:object>
                    </w:r>
                  </w:p>
                </w:txbxContent>
              </v:textbox>
            </v:shape>
            <v:shape id="Text Box 86" o:spid="_x0000_s1135" type="#_x0000_t202" style="position:absolute;left:18859;top:857;width:3277;height:316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6"/>
                      </w:rPr>
                      <w:object w:dxaOrig="220" w:dyaOrig="340">
                        <v:shape id="_x0000_i1084" type="#_x0000_t75" style="width:11.25pt;height:18pt" o:ole="">
                          <v:imagedata r:id="rId106" o:title=""/>
                        </v:shape>
                        <o:OLEObject Type="Embed" ProgID="Equation.3" ShapeID="_x0000_i1084" DrawAspect="Content" ObjectID="_1543922533" r:id="rId107"/>
                      </w:object>
                    </w:r>
                  </w:p>
                </w:txbxContent>
              </v:textbox>
            </v:shape>
            <v:shape id="Text Box 87" o:spid="_x0000_s1136" type="#_x0000_t202" style="position:absolute;left:15049;top:5429;width:5525;height:316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6"/>
                      </w:rPr>
                      <w:object w:dxaOrig="580" w:dyaOrig="340">
                        <v:shape id="_x0000_i1085" type="#_x0000_t75" style="width:29.25pt;height:18pt" o:ole="">
                          <v:imagedata r:id="rId108" o:title=""/>
                        </v:shape>
                        <o:OLEObject Type="Embed" ProgID="Equation.3" ShapeID="_x0000_i1085" DrawAspect="Content" ObjectID="_1543922534" r:id="rId109"/>
                      </w:object>
                    </w:r>
                  </w:p>
                </w:txbxContent>
              </v:textbox>
            </v:shape>
            <v:shape id="Text Box 88" o:spid="_x0000_s1137" type="#_x0000_t202" style="position:absolute;left:7810;top:7144;width:3760;height:252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<v:textbox style="mso-fit-shape-to-text:t">
                <w:txbxContent>
                  <w:p w:rsidR="00BE3893" w:rsidRDefault="00BE3893" w:rsidP="00BE3893">
                    <w:r w:rsidRPr="00276B23">
                      <w:rPr>
                        <w:position w:val="-4"/>
                      </w:rPr>
                      <w:object w:dxaOrig="320" w:dyaOrig="260">
                        <v:shape id="_x0000_i1086" type="#_x0000_t75" style="width:15pt;height:12.75pt" o:ole="">
                          <v:imagedata r:id="rId110" o:title=""/>
                        </v:shape>
                        <o:OLEObject Type="Embed" ProgID="Equation.3" ShapeID="_x0000_i1086" DrawAspect="Content" ObjectID="_1543922535" r:id="rId111"/>
                      </w:object>
                    </w:r>
                  </w:p>
                </w:txbxContent>
              </v:textbox>
            </v:shape>
            <v:shape id="Text Box 89" o:spid="_x0000_s1138" type="#_x0000_t202" style="position:absolute;left:14859;top:1143;width:4121;height:281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<v:textbox style="mso-fit-shape-to-text:t">
                <w:txbxContent>
                  <w:p w:rsidR="00BE3893" w:rsidRDefault="00BE3893" w:rsidP="00BE3893">
                    <w:r w:rsidRPr="008F45A3">
                      <w:rPr>
                        <w:position w:val="-4"/>
                      </w:rPr>
                      <w:object w:dxaOrig="360" w:dyaOrig="300">
                        <v:shape id="_x0000_i1087" type="#_x0000_t75" style="width:18pt;height:15pt" o:ole="">
                          <v:imagedata r:id="rId112" o:title=""/>
                        </v:shape>
                        <o:OLEObject Type="Embed" ProgID="Equation.3" ShapeID="_x0000_i1087" DrawAspect="Content" ObjectID="_1543922536" r:id="rId113"/>
                      </w:object>
                    </w:r>
                  </w:p>
                </w:txbxContent>
              </v:textbox>
            </v:shape>
            <v:shape id="Text Box 90" o:spid="_x0000_s1139" type="#_x0000_t202" style="position:absolute;left:22860;top:1143;width:4248;height:281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<v:textbox style="mso-fit-shape-to-text:t">
                <w:txbxContent>
                  <w:p w:rsidR="00BE3893" w:rsidRDefault="00BE3893" w:rsidP="00BE3893">
                    <w:r w:rsidRPr="008F45A3">
                      <w:rPr>
                        <w:position w:val="-4"/>
                      </w:rPr>
                      <w:object w:dxaOrig="380" w:dyaOrig="300">
                        <v:shape id="_x0000_i1088" type="#_x0000_t75" style="width:18.75pt;height:15pt" o:ole="">
                          <v:imagedata r:id="rId114" o:title=""/>
                        </v:shape>
                        <o:OLEObject Type="Embed" ProgID="Equation.3" ShapeID="_x0000_i1088" DrawAspect="Content" ObjectID="_1543922537" r:id="rId115"/>
                      </w:object>
                    </w:r>
                  </w:p>
                </w:txbxContent>
              </v:textbox>
            </v:shape>
            <v:shape id="Text Box 91" o:spid="_x0000_s1140" type="#_x0000_t202" style="position:absolute;left:5715;top:11252;width:10287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<v:textbox>
                <w:txbxContent>
                  <w:p w:rsidR="00BE3893" w:rsidRPr="008F45A3" w:rsidRDefault="00BE3893" w:rsidP="00BE3893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8F45A3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56-chizma</w:t>
                    </w:r>
                  </w:p>
                </w:txbxContent>
              </v:textbox>
            </v:shape>
            <v:shape id="Text Box 92" o:spid="_x0000_s1141" type="#_x0000_t202" style="position:absolute;left:15900;top:6;width:2292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BE3893" w:rsidRPr="00E128EA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93" o:spid="_x0000_s1142" type="#_x0000_t202" style="position:absolute;left:9144;top:5626;width:2286;height:5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<v:textbox>
                <w:txbxContent>
                  <w:p w:rsidR="00BE3893" w:rsidRPr="00E128EA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94" o:spid="_x0000_s1143" type="#_x0000_t202" style="position:absolute;left:22860;width:2286;height:5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>
                <w:txbxContent>
                  <w:p w:rsidR="00BE3893" w:rsidRPr="00E128EA" w:rsidRDefault="00BE3893" w:rsidP="00BE3893">
                    <w:pP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6"/>
                        <w:szCs w:val="56"/>
                        <w:lang w:val="en-US"/>
                      </w:rPr>
                      <w:t>.</w:t>
                    </w:r>
                  </w:p>
                </w:txbxContent>
              </v:textbox>
            </v:shape>
            <w10:wrap type="square"/>
          </v:group>
        </w:pict>
      </w:r>
      <w:r w:rsidR="00BE3893"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G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 to’plami gruppa tashkil qilishi uchun 2,3 aksiomalarning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lastRenderedPageBreak/>
        <w:t>bajarilishi etarli birinchi shart akslantirishlar uchun teorema sifatida isbotlangan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6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gar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dan olingan ixtiyoriy ikki 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2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mashtirishlari uchun: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)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 ko’paytmas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sa,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2) har bir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G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mashtirishga teskari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uz-Cyrl-UZ"/>
        </w:rPr>
        <w:t>-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 ham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ga tegishli bo’lsa, u hold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almashtirishlar gruppas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yiladi. 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10-misol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dagi barcha parallel ko’chirishlar to’plami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P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in,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P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 </w:t>
      </w:r>
      <w:r w:rsidRPr="003F078D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6535" cy="20256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 qadar parallel ko’chirish,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 </w:t>
      </w:r>
      <w:r w:rsidRPr="003F078D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9700" cy="21653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 qadar parallel ko’chirish bo’lsin, tekislikning ixtiyoriy M nuqtasin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M)=M’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, 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perscript"/>
          <w:lang w:val="uz-Cyrl-UZ"/>
        </w:rPr>
        <w:t>’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)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M"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uqtaga o’tkazadi (56-chizma).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 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lar ko’paytmas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=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uz-Cyrl-UZ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, f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M)=M"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nuqtaga o’tkaz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larni qo’shish qoidasiga ko’ra 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4"/>
          <w:sz w:val="28"/>
          <w:szCs w:val="28"/>
          <w:lang w:val="uz-Cyrl-UZ"/>
        </w:rPr>
        <w:object w:dxaOrig="2240" w:dyaOrig="340">
          <v:shape id="_x0000_i1045" type="#_x0000_t75" style="width:111pt;height:18pt" o:ole="">
            <v:imagedata r:id="rId118" o:title=""/>
          </v:shape>
          <o:OLEObject Type="Embed" ProgID="Equation.3" ShapeID="_x0000_i1045" DrawAspect="Content" ObjectID="_1543922494" r:id="rId119"/>
        </w:object>
      </w:r>
      <w:r w:rsidRPr="003F078D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6535" cy="20256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+ </w:t>
      </w:r>
      <w:r w:rsidRPr="003F078D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9700" cy="2165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= 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6" type="#_x0000_t75" style="width:9.75pt;height:14.25pt" o:ole="">
            <v:imagedata r:id="rId120" o:title=""/>
          </v:shape>
          <o:OLEObject Type="Embed" ProgID="Equation.3" ShapeID="_x0000_i1046" DrawAspect="Content" ObjectID="_1543922495" r:id="rId121"/>
        </w:objec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ya’ni 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position w:val="-4"/>
          <w:sz w:val="28"/>
          <w:szCs w:val="28"/>
          <w:lang w:val="uz-Cyrl-UZ"/>
        </w:rPr>
        <w:object w:dxaOrig="600" w:dyaOrig="340">
          <v:shape id="_x0000_i1047" type="#_x0000_t75" style="width:30pt;height:18pt" o:ole="">
            <v:imagedata r:id="rId122" o:title=""/>
          </v:shape>
          <o:OLEObject Type="Embed" ProgID="Equation.3" ShapeID="_x0000_i1047" DrawAspect="Content" ObjectID="_1543922496" r:id="rId123"/>
        </w:objec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=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8" type="#_x0000_t75" style="width:9.75pt;height:14.25pt" o:ole="">
            <v:imagedata r:id="rId124" o:title=""/>
          </v:shape>
          <o:OLEObject Type="Embed" ProgID="Equation.3" ShapeID="_x0000_i1048" DrawAspect="Content" ObjectID="_1543922497" r:id="rId125"/>
        </w:objec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</w:t>
      </w:r>
      <w:proofErr w:type="gramEnd"/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kompozitsiya </w:t>
      </w:r>
      <w:r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9" type="#_x0000_t75" style="width:9.75pt;height:14.25pt" o:ole="">
            <v:imagedata r:id="rId126" o:title=""/>
          </v:shape>
          <o:OLEObject Type="Embed" ProgID="Equation.3" ShapeID="_x0000_i1049" DrawAspect="Content" ObjectID="_1543922498" r:id="rId127"/>
        </w:objec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 qadar parallel  ko’chirishdan iborat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adi.</w:t>
      </w:r>
    </w:p>
    <w:p w:rsidR="00BE3893" w:rsidRPr="003F078D" w:rsidRDefault="00C21A91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line id="Прямая соединительная линия 6" o:spid="_x0000_s1145" style="position:absolute;left:0;text-align:left;z-index:251662336;visibility:visible" from="244.5pt,898.35pt" to="298.5pt,8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">
            <v:stroke endarrow="block"/>
          </v:line>
        </w:pic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ndi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en-US"/>
        </w:rPr>
        <w:t>1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parallel ko’chirishga teskari almashtirishni bajaraylik.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Start"/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en-US"/>
        </w:rPr>
        <w:t>1</w:t>
      </w:r>
      <w:proofErr w:type="gramEnd"/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lmashtirish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6535" cy="20256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ektor qadar parallel ko’chirish bo’lgani uchun unga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eskari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lmashtirish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380" w:dyaOrig="279">
          <v:shape id="_x0000_i1050" type="#_x0000_t75" style="width:18.75pt;height:14.25pt" o:ole="">
            <v:imagedata r:id="rId128" o:title=""/>
          </v:shape>
          <o:OLEObject Type="Embed" ProgID="Equation.3" ShapeID="_x0000_i1050" DrawAspect="Content" ObjectID="_1543922499" r:id="rId129"/>
        </w:object>
      </w:r>
      <w:r w:rsidR="00BE3893"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="00BE3893"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ektor qadar parallel ko’chirishdir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Shunday qilib,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1)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22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,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>2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C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DE"/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·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P, 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) 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bscript"/>
          <w:lang w:val="en-US"/>
        </w:rPr>
        <w:t>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D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f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vertAlign w:val="superscript"/>
          <w:lang w:val="en-US"/>
        </w:rPr>
        <w:t>-1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Demak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 gruppa tashkil qiladi.</w:t>
      </w:r>
    </w:p>
    <w:p w:rsidR="00BE3893" w:rsidRPr="003F078D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End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lmashtirishlar to’plam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es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plamning qismiy </w:t>
      </w:r>
      <w:proofErr w:type="spellStart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p</w:t>
      </w:r>
      <w:proofErr w:type="spellEnd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lami bo’lsin.</w:t>
      </w:r>
    </w:p>
    <w:p w:rsidR="00BE3893" w:rsidRPr="002B4B41" w:rsidRDefault="00BE3893" w:rsidP="00BE3893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3F078D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6-ta’rif.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Agar 1)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ng ixtiyoriy ikkita almashtirishlarining ko’paytmasi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ga tegishli. 2)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ing har bir almashtirishiga</w:t>
      </w:r>
      <w:bookmarkStart w:id="0" w:name="_GoBack"/>
      <w:bookmarkEnd w:id="0"/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skari almashtirish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H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ga tegishli bo’lsa,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H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plam gruppa tashkil qiladi. Bu gruppa </w:t>
      </w:r>
      <w:r w:rsidRPr="003F078D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G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gruppaning </w:t>
      </w:r>
      <w:r w:rsidRPr="003F078D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qism gruppasi </w:t>
      </w:r>
      <w:r w:rsidRPr="003F078D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eyiladi</w:t>
      </w:r>
    </w:p>
    <w:sectPr w:rsidR="00BE3893" w:rsidRPr="002B4B41" w:rsidSect="00D71E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1A91" w:rsidRDefault="00C21A91" w:rsidP="00517805">
      <w:r>
        <w:separator/>
      </w:r>
    </w:p>
  </w:endnote>
  <w:endnote w:type="continuationSeparator" w:id="0">
    <w:p w:rsidR="00C21A91" w:rsidRDefault="00C21A91" w:rsidP="005178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1A91" w:rsidRDefault="00C21A91" w:rsidP="00517805">
      <w:r>
        <w:separator/>
      </w:r>
    </w:p>
  </w:footnote>
  <w:footnote w:type="continuationSeparator" w:id="0">
    <w:p w:rsidR="00C21A91" w:rsidRDefault="00C21A91" w:rsidP="00517805">
      <w:r>
        <w:continuationSeparator/>
      </w:r>
    </w:p>
  </w:footnote>
  <w:footnote w:id="1">
    <w:p w:rsidR="00586174" w:rsidRPr="003F078D" w:rsidRDefault="00586174">
      <w:pPr>
        <w:pStyle w:val="a6"/>
      </w:pPr>
      <w:r>
        <w:rPr>
          <w:rStyle w:val="a8"/>
        </w:rPr>
        <w:footnoteRef/>
      </w:r>
      <w:r w:rsidRPr="00586174">
        <w:rPr>
          <w:lang w:val="en-US"/>
        </w:rPr>
        <w:t xml:space="preserve">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>Canut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 xml:space="preserve">, C.,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>Tabacc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 xml:space="preserve">, A. </w:t>
      </w:r>
      <w:hyperlink r:id="rId1" w:history="1">
        <w:r w:rsidRPr="003F078D">
          <w:rPr>
            <w:rFonts w:ascii="Times New Roman" w:eastAsiaTheme="majorEastAsia" w:hAnsi="Times New Roman" w:cs="Times New Roman"/>
            <w:b w:val="0"/>
            <w:iCs/>
            <w:sz w:val="22"/>
            <w:szCs w:val="22"/>
            <w:bdr w:val="none" w:sz="0" w:space="0" w:color="auto" w:frame="1"/>
            <w:lang w:val="en-US"/>
          </w:rPr>
          <w:t>Mathematical Analysis I</w:t>
        </w:r>
      </w:hyperlink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bdr w:val="none" w:sz="0" w:space="0" w:color="auto" w:frame="1"/>
          <w:lang w:val="en-US"/>
        </w:rPr>
        <w:t>, 31-38</w:t>
      </w:r>
      <w:r w:rsidR="003F078D"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bdr w:val="none" w:sz="0" w:space="0" w:color="auto" w:frame="1"/>
        </w:rPr>
        <w:t>,</w:t>
      </w:r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  <w:footnote w:id="2">
    <w:p w:rsidR="004A77CA" w:rsidRPr="003F078D" w:rsidRDefault="004A77CA">
      <w:pPr>
        <w:pStyle w:val="a6"/>
      </w:pPr>
      <w:r>
        <w:rPr>
          <w:rStyle w:val="a8"/>
        </w:rPr>
        <w:footnoteRef/>
      </w:r>
      <w:r w:rsidRPr="004A77CA">
        <w:rPr>
          <w:lang w:val="en-US"/>
        </w:rPr>
        <w:t xml:space="preserve">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>Canut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 xml:space="preserve">, C.,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>Tabacc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lang w:val="en-US"/>
        </w:rPr>
        <w:t xml:space="preserve">, A. </w:t>
      </w:r>
      <w:hyperlink r:id="rId2" w:history="1">
        <w:r w:rsidRPr="003F078D">
          <w:rPr>
            <w:rFonts w:ascii="Times New Roman" w:eastAsiaTheme="majorEastAsia" w:hAnsi="Times New Roman" w:cs="Times New Roman"/>
            <w:b w:val="0"/>
            <w:iCs/>
            <w:sz w:val="22"/>
            <w:szCs w:val="22"/>
            <w:bdr w:val="none" w:sz="0" w:space="0" w:color="auto" w:frame="1"/>
            <w:lang w:val="en-US"/>
          </w:rPr>
          <w:t>Mathematical Analysis I</w:t>
        </w:r>
      </w:hyperlink>
      <w:r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bdr w:val="none" w:sz="0" w:space="0" w:color="auto" w:frame="1"/>
          <w:lang w:val="en-US"/>
        </w:rPr>
        <w:t>, 37-38</w:t>
      </w:r>
      <w:r w:rsidR="003F078D" w:rsidRPr="003F078D">
        <w:rPr>
          <w:rFonts w:ascii="Times New Roman" w:eastAsiaTheme="majorEastAsia" w:hAnsi="Times New Roman" w:cs="Times New Roman"/>
          <w:b w:val="0"/>
          <w:iCs/>
          <w:sz w:val="22"/>
          <w:szCs w:val="22"/>
          <w:bdr w:val="none" w:sz="0" w:space="0" w:color="auto" w:frame="1"/>
        </w:rPr>
        <w:t>,</w:t>
      </w:r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  <w:footnote w:id="3">
    <w:p w:rsidR="00586174" w:rsidRPr="003F078D" w:rsidRDefault="00586174">
      <w:pPr>
        <w:pStyle w:val="a6"/>
      </w:pPr>
      <w:r>
        <w:rPr>
          <w:rStyle w:val="a8"/>
        </w:rPr>
        <w:footnoteRef/>
      </w:r>
      <w:r w:rsidRPr="00586174">
        <w:rPr>
          <w:lang w:val="en-US"/>
        </w:rPr>
        <w:t xml:space="preserve">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lang w:val="en-US"/>
        </w:rPr>
        <w:t>Canut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lang w:val="en-US"/>
        </w:rPr>
        <w:t xml:space="preserve">, C., </w:t>
      </w:r>
      <w:proofErr w:type="spellStart"/>
      <w:r w:rsidRPr="003F078D">
        <w:rPr>
          <w:rFonts w:ascii="Times New Roman" w:eastAsiaTheme="majorEastAsia" w:hAnsi="Times New Roman" w:cs="Times New Roman"/>
          <w:b w:val="0"/>
          <w:iCs/>
          <w:lang w:val="en-US"/>
        </w:rPr>
        <w:t>Tabacco</w:t>
      </w:r>
      <w:proofErr w:type="spellEnd"/>
      <w:r w:rsidRPr="003F078D">
        <w:rPr>
          <w:rFonts w:ascii="Times New Roman" w:eastAsiaTheme="majorEastAsia" w:hAnsi="Times New Roman" w:cs="Times New Roman"/>
          <w:b w:val="0"/>
          <w:iCs/>
          <w:lang w:val="en-US"/>
        </w:rPr>
        <w:t xml:space="preserve">, A. </w:t>
      </w:r>
      <w:hyperlink r:id="rId3" w:history="1">
        <w:r w:rsidRPr="003F078D">
          <w:rPr>
            <w:rFonts w:ascii="Times New Roman" w:eastAsiaTheme="majorEastAsia" w:hAnsi="Times New Roman" w:cs="Times New Roman"/>
            <w:b w:val="0"/>
            <w:iCs/>
            <w:bdr w:val="none" w:sz="0" w:space="0" w:color="auto" w:frame="1"/>
            <w:lang w:val="en-US"/>
          </w:rPr>
          <w:t>Mathematical Analysis I</w:t>
        </w:r>
      </w:hyperlink>
      <w:r w:rsidRPr="003F078D">
        <w:rPr>
          <w:rFonts w:ascii="Times New Roman" w:eastAsiaTheme="majorEastAsia" w:hAnsi="Times New Roman" w:cs="Times New Roman"/>
          <w:b w:val="0"/>
          <w:iCs/>
          <w:bdr w:val="none" w:sz="0" w:space="0" w:color="auto" w:frame="1"/>
          <w:lang w:val="en-US"/>
        </w:rPr>
        <w:t>, 37-38</w:t>
      </w:r>
      <w:r w:rsidR="003F078D" w:rsidRPr="003F078D">
        <w:rPr>
          <w:rFonts w:ascii="Times New Roman" w:eastAsiaTheme="majorEastAsia" w:hAnsi="Times New Roman" w:cs="Times New Roman"/>
          <w:b w:val="0"/>
          <w:iCs/>
          <w:bdr w:val="none" w:sz="0" w:space="0" w:color="auto" w:frame="1"/>
        </w:rPr>
        <w:t>,</w:t>
      </w:r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3F078D" w:rsidRPr="003F078D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7B019AF"/>
    <w:multiLevelType w:val="hybridMultilevel"/>
    <w:tmpl w:val="7608B644"/>
    <w:lvl w:ilvl="0" w:tplc="2C008038">
      <w:start w:val="1"/>
      <w:numFmt w:val="decimal"/>
      <w:lvlText w:val="%1."/>
      <w:lvlJc w:val="left"/>
      <w:pPr>
        <w:ind w:left="1728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7808"/>
    <w:rsid w:val="00005FA9"/>
    <w:rsid w:val="001E5051"/>
    <w:rsid w:val="002924AB"/>
    <w:rsid w:val="002B4B41"/>
    <w:rsid w:val="003F078D"/>
    <w:rsid w:val="004A77CA"/>
    <w:rsid w:val="004E26E1"/>
    <w:rsid w:val="00517805"/>
    <w:rsid w:val="00586174"/>
    <w:rsid w:val="00B27799"/>
    <w:rsid w:val="00BE3893"/>
    <w:rsid w:val="00C21A91"/>
    <w:rsid w:val="00C244D6"/>
    <w:rsid w:val="00D67808"/>
    <w:rsid w:val="00D71E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</o:shapelayout>
  </w:shapeDefaults>
  <w:decimalSymbol w:val=","/>
  <w:listSeparator w:val=";"/>
  <w15:docId w15:val="{AF1597C8-A071-4E23-A335-365D18413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3893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389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3893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517805"/>
    <w:pPr>
      <w:ind w:left="720"/>
      <w:contextualSpacing/>
    </w:pPr>
  </w:style>
  <w:style w:type="paragraph" w:styleId="a6">
    <w:name w:val="footnote text"/>
    <w:basedOn w:val="a"/>
    <w:link w:val="a7"/>
    <w:uiPriority w:val="99"/>
    <w:semiHidden/>
    <w:unhideWhenUsed/>
    <w:rsid w:val="00517805"/>
  </w:style>
  <w:style w:type="character" w:customStyle="1" w:styleId="a7">
    <w:name w:val="Текст сноски Знак"/>
    <w:basedOn w:val="a0"/>
    <w:link w:val="a6"/>
    <w:uiPriority w:val="99"/>
    <w:semiHidden/>
    <w:rsid w:val="00517805"/>
    <w:rPr>
      <w:rFonts w:ascii="Arial" w:eastAsia="Times New Roman" w:hAnsi="Arial" w:cs="Arial"/>
      <w:b/>
      <w:bCs/>
      <w:sz w:val="20"/>
      <w:szCs w:val="20"/>
      <w:lang w:eastAsia="ru-RU"/>
    </w:rPr>
  </w:style>
  <w:style w:type="character" w:styleId="a8">
    <w:name w:val="footnote reference"/>
    <w:basedOn w:val="a0"/>
    <w:uiPriority w:val="99"/>
    <w:semiHidden/>
    <w:unhideWhenUsed/>
    <w:rsid w:val="00517805"/>
    <w:rPr>
      <w:vertAlign w:val="superscript"/>
    </w:rPr>
  </w:style>
  <w:style w:type="paragraph" w:styleId="3">
    <w:name w:val="Body Text Indent 3"/>
    <w:basedOn w:val="a"/>
    <w:link w:val="30"/>
    <w:rsid w:val="00005FA9"/>
    <w:pPr>
      <w:widowControl/>
      <w:tabs>
        <w:tab w:val="left" w:pos="10360"/>
      </w:tabs>
      <w:snapToGrid/>
      <w:ind w:right="1496" w:firstLine="709"/>
      <w:jc w:val="both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30">
    <w:name w:val="Основной текст с отступом 3 Знак"/>
    <w:basedOn w:val="a0"/>
    <w:link w:val="3"/>
    <w:rsid w:val="00005FA9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31">
    <w:name w:val="Body Text 3"/>
    <w:basedOn w:val="a"/>
    <w:link w:val="32"/>
    <w:rsid w:val="00005FA9"/>
    <w:pPr>
      <w:widowControl/>
      <w:snapToGrid/>
      <w:spacing w:after="120"/>
    </w:pPr>
    <w:rPr>
      <w:rFonts w:ascii="Times New Roman" w:hAnsi="Times New Roman" w:cs="Times New Roman"/>
      <w:b w:val="0"/>
      <w:bCs w:val="0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005FA9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png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png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pringer.com/gp/book/978-88-470-0875-5" TargetMode="External"/><Relationship Id="rId2" Type="http://schemas.openxmlformats.org/officeDocument/2006/relationships/hyperlink" Target="http://www.springer.com/gp/book/978-88-470-0875-5" TargetMode="External"/><Relationship Id="rId1" Type="http://schemas.openxmlformats.org/officeDocument/2006/relationships/hyperlink" Target="http://www.springer.com/gp/book/978-88-470-0875-5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5D35CC-D283-4E90-AC5A-F1A910C18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1444</Words>
  <Characters>8237</Characters>
  <Application>Microsoft Office Word</Application>
  <DocSecurity>0</DocSecurity>
  <Lines>68</Lines>
  <Paragraphs>19</Paragraphs>
  <ScaleCrop>false</ScaleCrop>
  <Company>Home</Company>
  <LinksUpToDate>false</LinksUpToDate>
  <CharactersWithSpaces>9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K</dc:creator>
  <cp:keywords/>
  <dc:description/>
  <cp:lastModifiedBy>LG</cp:lastModifiedBy>
  <cp:revision>8</cp:revision>
  <cp:lastPrinted>2016-05-17T01:30:00Z</cp:lastPrinted>
  <dcterms:created xsi:type="dcterms:W3CDTF">2016-04-28T04:39:00Z</dcterms:created>
  <dcterms:modified xsi:type="dcterms:W3CDTF">2016-12-22T09:32:00Z</dcterms:modified>
</cp:coreProperties>
</file>